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C34C8B" w14:textId="50150BD4" w:rsidR="00B24A30" w:rsidRDefault="00B24A30">
      <w:pPr>
        <w:rPr>
          <w:b/>
          <w:bCs/>
          <w:sz w:val="20"/>
          <w:szCs w:val="20"/>
        </w:rPr>
      </w:pPr>
    </w:p>
    <w:p w14:paraId="1B9701B2" w14:textId="77777777" w:rsidR="0084248C" w:rsidRPr="00DB3AD5" w:rsidRDefault="0084248C" w:rsidP="0084248C">
      <w:pPr>
        <w:pStyle w:val="Heading1"/>
        <w:ind w:left="2473" w:right="2458"/>
        <w:jc w:val="center"/>
        <w:rPr>
          <w:sz w:val="30"/>
          <w:szCs w:val="30"/>
        </w:rPr>
      </w:pPr>
      <w:bookmarkStart w:id="0" w:name="_Hlk115361735"/>
      <w:r w:rsidRPr="00DB3AD5">
        <w:rPr>
          <w:sz w:val="30"/>
          <w:szCs w:val="30"/>
        </w:rPr>
        <w:t>Sample</w:t>
      </w:r>
      <w:r w:rsidRPr="00DB3AD5">
        <w:rPr>
          <w:spacing w:val="-5"/>
          <w:sz w:val="30"/>
          <w:szCs w:val="30"/>
        </w:rPr>
        <w:t xml:space="preserve"> </w:t>
      </w:r>
      <w:r w:rsidRPr="00DB3AD5">
        <w:rPr>
          <w:sz w:val="30"/>
          <w:szCs w:val="30"/>
        </w:rPr>
        <w:t>MCQS</w:t>
      </w:r>
      <w:r w:rsidRPr="00DB3AD5">
        <w:rPr>
          <w:spacing w:val="-4"/>
          <w:sz w:val="30"/>
          <w:szCs w:val="30"/>
        </w:rPr>
        <w:t xml:space="preserve"> </w:t>
      </w:r>
      <w:r w:rsidRPr="00DB3AD5">
        <w:rPr>
          <w:sz w:val="30"/>
          <w:szCs w:val="30"/>
        </w:rPr>
        <w:t>for</w:t>
      </w:r>
      <w:r w:rsidRPr="00DB3AD5">
        <w:rPr>
          <w:spacing w:val="-5"/>
          <w:sz w:val="30"/>
          <w:szCs w:val="30"/>
        </w:rPr>
        <w:t xml:space="preserve"> </w:t>
      </w:r>
      <w:r w:rsidRPr="00DB3AD5">
        <w:rPr>
          <w:sz w:val="30"/>
          <w:szCs w:val="30"/>
        </w:rPr>
        <w:t>all</w:t>
      </w:r>
      <w:r w:rsidRPr="00DB3AD5">
        <w:rPr>
          <w:spacing w:val="-4"/>
          <w:sz w:val="30"/>
          <w:szCs w:val="30"/>
        </w:rPr>
        <w:t xml:space="preserve"> </w:t>
      </w:r>
      <w:r w:rsidRPr="00DB3AD5">
        <w:rPr>
          <w:sz w:val="30"/>
          <w:szCs w:val="30"/>
        </w:rPr>
        <w:t>Programs</w:t>
      </w:r>
    </w:p>
    <w:p w14:paraId="38B2B44C" w14:textId="238FD99C" w:rsidR="0084248C" w:rsidRPr="000C78A5" w:rsidRDefault="0084248C" w:rsidP="000C78A5">
      <w:pPr>
        <w:spacing w:before="208"/>
        <w:ind w:left="300"/>
        <w:rPr>
          <w:b/>
          <w:sz w:val="20"/>
        </w:rPr>
      </w:pPr>
      <w:r>
        <w:rPr>
          <w:b/>
          <w:sz w:val="20"/>
        </w:rPr>
        <w:t>Name:</w:t>
      </w:r>
      <w:r>
        <w:rPr>
          <w:b/>
          <w:spacing w:val="4"/>
          <w:sz w:val="20"/>
        </w:rPr>
        <w:t xml:space="preserve"> </w:t>
      </w:r>
      <w:r>
        <w:rPr>
          <w:b/>
          <w:sz w:val="20"/>
        </w:rPr>
        <w:t>.......................................</w:t>
      </w:r>
      <w:r>
        <w:rPr>
          <w:b/>
          <w:spacing w:val="-7"/>
          <w:sz w:val="20"/>
        </w:rPr>
        <w:tab/>
      </w:r>
      <w:r>
        <w:rPr>
          <w:b/>
          <w:spacing w:val="-7"/>
          <w:sz w:val="20"/>
        </w:rPr>
        <w:tab/>
      </w:r>
      <w:r>
        <w:rPr>
          <w:b/>
          <w:spacing w:val="-7"/>
          <w:sz w:val="20"/>
        </w:rPr>
        <w:tab/>
      </w:r>
      <w:r>
        <w:rPr>
          <w:b/>
          <w:spacing w:val="-7"/>
          <w:sz w:val="20"/>
        </w:rPr>
        <w:tab/>
      </w:r>
      <w:r>
        <w:rPr>
          <w:b/>
          <w:spacing w:val="-7"/>
          <w:sz w:val="20"/>
        </w:rPr>
        <w:tab/>
      </w:r>
      <w:r>
        <w:rPr>
          <w:b/>
          <w:spacing w:val="-7"/>
          <w:sz w:val="20"/>
        </w:rPr>
        <w:tab/>
      </w:r>
      <w:r w:rsidR="000C78A5">
        <w:rPr>
          <w:b/>
          <w:spacing w:val="-7"/>
          <w:sz w:val="20"/>
        </w:rPr>
        <w:t xml:space="preserve">Tracking / </w:t>
      </w:r>
      <w:r>
        <w:rPr>
          <w:b/>
          <w:sz w:val="20"/>
        </w:rPr>
        <w:t>Application</w:t>
      </w:r>
      <w:r>
        <w:rPr>
          <w:b/>
          <w:spacing w:val="-6"/>
          <w:sz w:val="20"/>
        </w:rPr>
        <w:t xml:space="preserve"> </w:t>
      </w:r>
      <w:r>
        <w:rPr>
          <w:b/>
          <w:sz w:val="20"/>
        </w:rPr>
        <w:t>No.</w:t>
      </w:r>
      <w:r>
        <w:rPr>
          <w:b/>
          <w:spacing w:val="4"/>
          <w:sz w:val="20"/>
        </w:rPr>
        <w:t xml:space="preserve"> </w:t>
      </w:r>
      <w:r>
        <w:rPr>
          <w:b/>
          <w:sz w:val="20"/>
        </w:rPr>
        <w:t>.....................................</w:t>
      </w:r>
      <w:r>
        <w:rPr>
          <w:b/>
          <w:spacing w:val="-6"/>
          <w:sz w:val="20"/>
        </w:rPr>
        <w:tab/>
      </w:r>
      <w:r>
        <w:rPr>
          <w:b/>
          <w:spacing w:val="-6"/>
          <w:sz w:val="20"/>
        </w:rPr>
        <w:tab/>
      </w:r>
    </w:p>
    <w:p w14:paraId="3ABB9D67" w14:textId="3536E592" w:rsidR="0084248C" w:rsidRDefault="0084248C" w:rsidP="0084248C">
      <w:pPr>
        <w:spacing w:before="208"/>
        <w:ind w:left="300"/>
        <w:rPr>
          <w:b/>
          <w:sz w:val="20"/>
        </w:rPr>
      </w:pPr>
      <w:r>
        <w:rPr>
          <w:b/>
          <w:sz w:val="20"/>
        </w:rPr>
        <w:t>CNIC No.:</w:t>
      </w:r>
      <w:r>
        <w:rPr>
          <w:b/>
          <w:spacing w:val="5"/>
          <w:sz w:val="20"/>
        </w:rPr>
        <w:t xml:space="preserve"> </w:t>
      </w:r>
      <w:r>
        <w:rPr>
          <w:b/>
          <w:sz w:val="20"/>
        </w:rPr>
        <w:t>................................</w:t>
      </w:r>
      <w:r>
        <w:rPr>
          <w:b/>
          <w:spacing w:val="4"/>
          <w:sz w:val="20"/>
        </w:rPr>
        <w:t xml:space="preserve"> </w:t>
      </w:r>
      <w:r>
        <w:rPr>
          <w:b/>
          <w:spacing w:val="4"/>
          <w:sz w:val="20"/>
        </w:rPr>
        <w:tab/>
      </w:r>
      <w:r>
        <w:rPr>
          <w:b/>
          <w:spacing w:val="4"/>
          <w:sz w:val="20"/>
        </w:rPr>
        <w:tab/>
      </w:r>
      <w:r>
        <w:rPr>
          <w:b/>
          <w:spacing w:val="4"/>
          <w:sz w:val="20"/>
        </w:rPr>
        <w:tab/>
      </w:r>
      <w:r>
        <w:rPr>
          <w:b/>
          <w:spacing w:val="4"/>
          <w:sz w:val="20"/>
        </w:rPr>
        <w:tab/>
      </w:r>
      <w:r>
        <w:rPr>
          <w:b/>
          <w:spacing w:val="4"/>
          <w:sz w:val="20"/>
        </w:rPr>
        <w:tab/>
        <w:t xml:space="preserve">Candidate </w:t>
      </w:r>
      <w:r>
        <w:rPr>
          <w:b/>
          <w:sz w:val="20"/>
        </w:rPr>
        <w:t>Signatures: ................................</w:t>
      </w:r>
      <w:r w:rsidR="000C78A5">
        <w:rPr>
          <w:b/>
          <w:sz w:val="20"/>
        </w:rPr>
        <w:t>..........</w:t>
      </w:r>
    </w:p>
    <w:p w14:paraId="4A92516F" w14:textId="77777777" w:rsidR="0084248C" w:rsidRDefault="0084248C" w:rsidP="0084248C">
      <w:pPr>
        <w:pStyle w:val="Title"/>
        <w:ind w:left="0"/>
        <w:jc w:val="left"/>
        <w:sectPr w:rsidR="0084248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6A4AE112" w14:textId="77777777" w:rsidR="0084248C" w:rsidRDefault="0084248C" w:rsidP="0084248C">
      <w:pPr>
        <w:tabs>
          <w:tab w:val="left" w:pos="1512"/>
        </w:tabs>
        <w:spacing w:before="38"/>
        <w:ind w:left="300"/>
        <w:rPr>
          <w:b/>
          <w:sz w:val="2"/>
          <w:szCs w:val="4"/>
        </w:rPr>
      </w:pPr>
    </w:p>
    <w:tbl>
      <w:tblPr>
        <w:tblStyle w:val="TableGrid"/>
        <w:tblW w:w="0" w:type="auto"/>
        <w:tblInd w:w="300" w:type="dxa"/>
        <w:tblLook w:val="04A0" w:firstRow="1" w:lastRow="0" w:firstColumn="1" w:lastColumn="0" w:noHBand="0" w:noVBand="1"/>
      </w:tblPr>
      <w:tblGrid>
        <w:gridCol w:w="10698"/>
      </w:tblGrid>
      <w:tr w:rsidR="0084248C" w14:paraId="5B6AF4A8" w14:textId="77777777" w:rsidTr="00012A2B">
        <w:tc>
          <w:tcPr>
            <w:tcW w:w="10698" w:type="dxa"/>
            <w:tcBorders>
              <w:left w:val="nil"/>
              <w:right w:val="nil"/>
            </w:tcBorders>
          </w:tcPr>
          <w:p w14:paraId="55A94FE5" w14:textId="6C91DD85" w:rsidR="0084248C" w:rsidRDefault="0084248C" w:rsidP="00012A2B">
            <w:pPr>
              <w:tabs>
                <w:tab w:val="left" w:pos="1512"/>
              </w:tabs>
              <w:spacing w:before="38"/>
              <w:jc w:val="center"/>
              <w:rPr>
                <w:b/>
                <w:sz w:val="24"/>
                <w:szCs w:val="24"/>
              </w:rPr>
            </w:pPr>
            <w:r w:rsidRPr="0013296C">
              <w:rPr>
                <w:b/>
                <w:sz w:val="30"/>
                <w:szCs w:val="30"/>
              </w:rPr>
              <w:t xml:space="preserve">Admission Test: </w:t>
            </w:r>
            <w:r w:rsidR="00AA24DF">
              <w:rPr>
                <w:b/>
                <w:sz w:val="30"/>
                <w:szCs w:val="30"/>
              </w:rPr>
              <w:t>PhD</w:t>
            </w:r>
            <w:r w:rsidRPr="0013296C">
              <w:rPr>
                <w:b/>
                <w:sz w:val="30"/>
                <w:szCs w:val="30"/>
              </w:rPr>
              <w:t xml:space="preserve"> (XYZ Department) Fall 2022-23</w:t>
            </w:r>
          </w:p>
        </w:tc>
      </w:tr>
    </w:tbl>
    <w:p w14:paraId="3138C386" w14:textId="77777777" w:rsidR="0084248C" w:rsidRDefault="0084248C" w:rsidP="0084248C">
      <w:pPr>
        <w:tabs>
          <w:tab w:val="left" w:pos="1512"/>
        </w:tabs>
        <w:spacing w:before="38"/>
        <w:ind w:left="300"/>
        <w:rPr>
          <w:b/>
          <w:sz w:val="24"/>
          <w:szCs w:val="24"/>
        </w:rPr>
      </w:pPr>
      <w:r>
        <w:rPr>
          <w:bCs/>
          <w:noProof/>
        </w:rPr>
        <w:drawing>
          <wp:anchor distT="0" distB="0" distL="114300" distR="114300" simplePos="0" relativeHeight="487382528" behindDoc="0" locked="0" layoutInCell="1" allowOverlap="1" wp14:anchorId="2CB6DAD7" wp14:editId="7DF63E65">
            <wp:simplePos x="0" y="0"/>
            <wp:positionH relativeFrom="column">
              <wp:posOffset>6094730</wp:posOffset>
            </wp:positionH>
            <wp:positionV relativeFrom="paragraph">
              <wp:posOffset>36830</wp:posOffset>
            </wp:positionV>
            <wp:extent cx="590550" cy="634629"/>
            <wp:effectExtent l="0" t="0" r="0" b="0"/>
            <wp:wrapNone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6346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4"/>
          <w:szCs w:val="24"/>
        </w:rPr>
        <w:t>Instructions:</w:t>
      </w:r>
    </w:p>
    <w:p w14:paraId="69B1B422" w14:textId="77777777" w:rsidR="0084248C" w:rsidRDefault="0084248C" w:rsidP="0084248C">
      <w:pPr>
        <w:tabs>
          <w:tab w:val="left" w:pos="1512"/>
          <w:tab w:val="left" w:pos="8820"/>
        </w:tabs>
        <w:spacing w:before="38"/>
        <w:ind w:left="300"/>
        <w:rPr>
          <w:bCs/>
        </w:rPr>
      </w:pPr>
      <w:r w:rsidRPr="0013296C">
        <w:rPr>
          <w:bCs/>
        </w:rPr>
        <w:t xml:space="preserve">Please choose the most correct option by filling the </w:t>
      </w:r>
      <w:r>
        <w:rPr>
          <w:bCs/>
        </w:rPr>
        <w:t xml:space="preserve">appropriate </w:t>
      </w:r>
      <w:r w:rsidRPr="0013296C">
        <w:rPr>
          <w:bCs/>
        </w:rPr>
        <w:t>box.</w:t>
      </w:r>
      <w:r>
        <w:rPr>
          <w:bCs/>
        </w:rPr>
        <w:tab/>
      </w:r>
    </w:p>
    <w:p w14:paraId="61586EFD" w14:textId="77777777" w:rsidR="0084248C" w:rsidRDefault="0084248C" w:rsidP="0084248C">
      <w:pPr>
        <w:tabs>
          <w:tab w:val="left" w:pos="1512"/>
        </w:tabs>
        <w:spacing w:before="38"/>
        <w:ind w:left="300"/>
        <w:rPr>
          <w:bCs/>
        </w:rPr>
      </w:pPr>
      <w:r>
        <w:rPr>
          <w:bCs/>
        </w:rPr>
        <w:t>Spoiled or overwritten selection has no credit.</w:t>
      </w:r>
    </w:p>
    <w:p w14:paraId="18A6DCAB" w14:textId="77777777" w:rsidR="0084248C" w:rsidRDefault="0084248C" w:rsidP="0084248C">
      <w:pPr>
        <w:tabs>
          <w:tab w:val="left" w:pos="1512"/>
        </w:tabs>
        <w:spacing w:before="38"/>
        <w:ind w:left="300"/>
        <w:rPr>
          <w:bCs/>
        </w:rPr>
      </w:pPr>
      <w:r>
        <w:rPr>
          <w:bCs/>
        </w:rPr>
        <w:t>1 x 100 = 100</w:t>
      </w:r>
    </w:p>
    <w:p w14:paraId="546C5028" w14:textId="77777777" w:rsidR="0084248C" w:rsidRPr="000C0442" w:rsidRDefault="0084248C" w:rsidP="0084248C">
      <w:pPr>
        <w:tabs>
          <w:tab w:val="left" w:pos="1512"/>
        </w:tabs>
        <w:spacing w:before="38"/>
        <w:ind w:left="300"/>
        <w:rPr>
          <w:bCs/>
          <w:sz w:val="8"/>
          <w:szCs w:val="8"/>
        </w:rPr>
      </w:pPr>
    </w:p>
    <w:p w14:paraId="5A4BE5AC" w14:textId="29CD4A11" w:rsidR="0084248C" w:rsidRPr="0013296C" w:rsidRDefault="0084248C" w:rsidP="0084248C">
      <w:pPr>
        <w:tabs>
          <w:tab w:val="left" w:pos="1512"/>
        </w:tabs>
        <w:spacing w:before="38"/>
        <w:ind w:left="300"/>
        <w:rPr>
          <w:bCs/>
        </w:rPr>
      </w:pPr>
      <w:r>
        <w:rPr>
          <w:bCs/>
        </w:rPr>
        <w:t xml:space="preserve">Qualifying Marks: </w:t>
      </w:r>
      <w:r w:rsidR="00AA24DF">
        <w:rPr>
          <w:b/>
        </w:rPr>
        <w:t>7</w:t>
      </w:r>
      <w:r w:rsidRPr="0013296C">
        <w:rPr>
          <w:b/>
        </w:rPr>
        <w:t>0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Time Allowed: </w:t>
      </w:r>
      <w:r w:rsidRPr="0013296C">
        <w:rPr>
          <w:b/>
        </w:rPr>
        <w:t>120 Minutes</w:t>
      </w:r>
    </w:p>
    <w:p w14:paraId="0037D878" w14:textId="4826D6D0" w:rsidR="00C630A2" w:rsidRDefault="007C7570">
      <w:pPr>
        <w:tabs>
          <w:tab w:val="left" w:pos="1512"/>
        </w:tabs>
        <w:spacing w:before="38"/>
        <w:ind w:left="300"/>
        <w:rPr>
          <w:b/>
          <w:sz w:val="20"/>
        </w:rPr>
      </w:pPr>
      <w:r>
        <w:rPr>
          <w:b/>
          <w:noProof/>
          <w:sz w:val="20"/>
        </w:rPr>
        <mc:AlternateContent>
          <mc:Choice Requires="wps">
            <w:drawing>
              <wp:anchor distT="0" distB="0" distL="114300" distR="114300" simplePos="0" relativeHeight="487384576" behindDoc="0" locked="0" layoutInCell="1" allowOverlap="1" wp14:anchorId="150BD191" wp14:editId="371237F5">
                <wp:simplePos x="0" y="0"/>
                <wp:positionH relativeFrom="column">
                  <wp:posOffset>133350</wp:posOffset>
                </wp:positionH>
                <wp:positionV relativeFrom="paragraph">
                  <wp:posOffset>37465</wp:posOffset>
                </wp:positionV>
                <wp:extent cx="6743700" cy="19050"/>
                <wp:effectExtent l="0" t="0" r="19050" b="19050"/>
                <wp:wrapNone/>
                <wp:docPr id="389" name="Straight Connector 3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743700" cy="19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5810900" id="Straight Connector 389" o:spid="_x0000_s1026" style="position:absolute;flip:y;z-index:4873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.5pt,2.95pt" to="541.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" strokecolor="black [3213]"/>
            </w:pict>
          </mc:Fallback>
        </mc:AlternateContent>
      </w:r>
    </w:p>
    <w:p w14:paraId="12A4E206" w14:textId="77777777" w:rsidR="00C630A2" w:rsidRDefault="00C630A2">
      <w:pPr>
        <w:tabs>
          <w:tab w:val="left" w:pos="1512"/>
        </w:tabs>
        <w:spacing w:before="38"/>
        <w:ind w:left="300"/>
        <w:rPr>
          <w:b/>
          <w:sz w:val="20"/>
        </w:rPr>
      </w:pPr>
      <w:bookmarkStart w:id="1" w:name="_GoBack"/>
      <w:bookmarkEnd w:id="1"/>
    </w:p>
    <w:p w14:paraId="050C54CA" w14:textId="5FA86041" w:rsidR="009A172C" w:rsidRDefault="00AA24DF">
      <w:pPr>
        <w:tabs>
          <w:tab w:val="left" w:pos="1512"/>
        </w:tabs>
        <w:spacing w:before="38"/>
        <w:ind w:left="300"/>
        <w:rPr>
          <w:rFonts w:ascii="Arial" w:hAnsi="Arial"/>
          <w:i/>
          <w:sz w:val="20"/>
        </w:rPr>
      </w:pPr>
      <w:r>
        <w:pict w14:anchorId="429C4F6F">
          <v:group id="_x0000_s1212" style="position:absolute;left:0;text-align:left;margin-left:182.95pt;margin-top:28.3pt;width:11.75pt;height:12.05pt;z-index:15729664;mso-position-horizontal-relative:page" coordorigin="3659,566" coordsize="235,241">
            <v:line id="_x0000_s1217" style="position:absolute" from="3659,571" to="3894,571" strokeweight=".17569mm"/>
            <v:line id="_x0000_s1216" style="position:absolute" from="3664,795" to="3664,571" strokeweight=".17569mm"/>
            <v:line id="_x0000_s1215" style="position:absolute" from="3889,795" to="3889,571" strokeweight=".17569mm"/>
            <v:line id="_x0000_s1214" style="position:absolute" from="3659,795" to="3894,795" strokeweight=".17569mm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13" type="#_x0000_t202" style="position:absolute;left:3659;top:565;width:235;height:241" filled="f" stroked="f">
              <v:textbox style="mso-next-textbox:#_x0000_s1213" inset="0,0,0,0">
                <w:txbxContent>
                  <w:p w14:paraId="57EF51F8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01A021D5">
          <v:group id="_x0000_s1206" style="position:absolute;left:0;text-align:left;margin-left:321.7pt;margin-top:28.2pt;width:11.75pt;height:12.05pt;z-index:-15951360;mso-position-horizontal-relative:page" coordorigin="6434,564" coordsize="235,241">
            <v:line id="_x0000_s1211" style="position:absolute" from="6434,571" to="6669,571" strokeweight=".17569mm"/>
            <v:line id="_x0000_s1210" style="position:absolute" from="6439,795" to="6439,571" strokeweight=".17569mm"/>
            <v:line id="_x0000_s1209" style="position:absolute" from="6664,795" to="6664,571" strokeweight=".17569mm"/>
            <v:line id="_x0000_s1208" style="position:absolute" from="6434,795" to="6669,795" strokeweight=".17569mm"/>
            <v:shape id="_x0000_s1207" type="#_x0000_t202" style="position:absolute;left:6434;top:564;width:235;height:241" filled="f" stroked="f">
              <v:textbox style="mso-next-textbox:#_x0000_s1207" inset="0,0,0,0">
                <w:txbxContent>
                  <w:p w14:paraId="113975BB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 w14:anchorId="773E86F2">
          <v:group id="_x0000_s1200" style="position:absolute;left:0;text-align:left;margin-left:460.45pt;margin-top:28.3pt;width:11.75pt;height:12.05pt;z-index:15730688;mso-position-horizontal-relative:page" coordorigin="9209,566" coordsize="235,241">
            <v:line id="_x0000_s1205" style="position:absolute" from="9209,571" to="9444,571" strokeweight=".17569mm"/>
            <v:line id="_x0000_s1204" style="position:absolute" from="9214,795" to="9214,571" strokeweight=".17569mm"/>
            <v:line id="_x0000_s1203" style="position:absolute" from="9439,795" to="9439,571" strokeweight=".17569mm"/>
            <v:line id="_x0000_s1202" style="position:absolute" from="9209,795" to="9444,795" strokeweight=".17569mm"/>
            <v:shape id="_x0000_s1201" type="#_x0000_t202" style="position:absolute;left:9209;top:565;width:235;height:241" filled="f" stroked="f">
              <v:textbox style="mso-next-textbox:#_x0000_s1201" inset="0,0,0,0">
                <w:txbxContent>
                  <w:p w14:paraId="44BB5333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b/>
          <w:sz w:val="20"/>
        </w:rPr>
        <w:t>Question</w:t>
      </w:r>
      <w:r w:rsidR="006C5999">
        <w:rPr>
          <w:b/>
          <w:spacing w:val="-2"/>
          <w:sz w:val="20"/>
        </w:rPr>
        <w:t xml:space="preserve"> </w:t>
      </w:r>
      <w:r w:rsidR="006C5999">
        <w:rPr>
          <w:b/>
          <w:sz w:val="20"/>
        </w:rPr>
        <w:t>1</w:t>
      </w:r>
      <w:r w:rsidR="006C5999">
        <w:rPr>
          <w:b/>
          <w:sz w:val="20"/>
        </w:rPr>
        <w:tab/>
      </w:r>
      <w:r w:rsidR="006C5999">
        <w:rPr>
          <w:sz w:val="20"/>
        </w:rPr>
        <w:t>For</w:t>
      </w:r>
      <w:r w:rsidR="006C5999">
        <w:rPr>
          <w:spacing w:val="1"/>
          <w:sz w:val="20"/>
        </w:rPr>
        <w:t xml:space="preserve"> </w:t>
      </w:r>
      <w:r w:rsidR="006C5999">
        <w:rPr>
          <w:sz w:val="20"/>
        </w:rPr>
        <w:t>all</w:t>
      </w:r>
      <w:r w:rsidR="006C5999">
        <w:rPr>
          <w:spacing w:val="2"/>
          <w:sz w:val="20"/>
        </w:rPr>
        <w:t xml:space="preserve"> </w:t>
      </w:r>
      <w:r w:rsidR="006C5999">
        <w:rPr>
          <w:sz w:val="20"/>
        </w:rPr>
        <w:t>real</w:t>
      </w:r>
      <w:r w:rsidR="006C5999">
        <w:rPr>
          <w:spacing w:val="1"/>
          <w:sz w:val="20"/>
        </w:rPr>
        <w:t xml:space="preserve"> </w:t>
      </w:r>
      <w:r w:rsidR="006C5999">
        <w:rPr>
          <w:sz w:val="20"/>
        </w:rPr>
        <w:t>numbers</w:t>
      </w:r>
      <w:r w:rsidR="006C5999">
        <w:rPr>
          <w:spacing w:val="12"/>
          <w:sz w:val="20"/>
        </w:rPr>
        <w:t xml:space="preserve"> </w:t>
      </w:r>
      <w:r w:rsidR="006C5999">
        <w:rPr>
          <w:i/>
          <w:sz w:val="20"/>
        </w:rPr>
        <w:t>x</w:t>
      </w:r>
      <w:r w:rsidR="006C5999">
        <w:rPr>
          <w:sz w:val="20"/>
        </w:rPr>
        <w:t>,</w:t>
      </w:r>
      <w:r w:rsidR="006C5999">
        <w:rPr>
          <w:spacing w:val="2"/>
          <w:sz w:val="20"/>
        </w:rPr>
        <w:t xml:space="preserve"> </w:t>
      </w:r>
      <w:r w:rsidR="006C5999">
        <w:rPr>
          <w:sz w:val="20"/>
        </w:rPr>
        <w:t>1</w:t>
      </w:r>
      <w:r w:rsidR="006C5999">
        <w:rPr>
          <w:spacing w:val="-4"/>
          <w:sz w:val="20"/>
        </w:rPr>
        <w:t xml:space="preserve"> </w:t>
      </w:r>
      <w:r w:rsidR="006C5999">
        <w:rPr>
          <w:rFonts w:ascii="Arial Unicode MS" w:hAnsi="Arial Unicode MS"/>
          <w:sz w:val="20"/>
        </w:rPr>
        <w:t>−</w:t>
      </w:r>
      <w:r w:rsidR="006C5999">
        <w:rPr>
          <w:rFonts w:ascii="Arial Unicode MS" w:hAnsi="Arial Unicode MS"/>
          <w:spacing w:val="-10"/>
          <w:sz w:val="20"/>
        </w:rPr>
        <w:t xml:space="preserve"> </w:t>
      </w:r>
      <w:r w:rsidR="006C5999">
        <w:rPr>
          <w:sz w:val="20"/>
        </w:rPr>
        <w:t>(1</w:t>
      </w:r>
      <w:r w:rsidR="006C5999">
        <w:rPr>
          <w:spacing w:val="-3"/>
          <w:sz w:val="20"/>
        </w:rPr>
        <w:t xml:space="preserve"> </w:t>
      </w:r>
      <w:r w:rsidR="006C5999">
        <w:rPr>
          <w:rFonts w:ascii="Arial Unicode MS" w:hAnsi="Arial Unicode MS"/>
          <w:sz w:val="20"/>
        </w:rPr>
        <w:t>−</w:t>
      </w:r>
      <w:r w:rsidR="006C5999">
        <w:rPr>
          <w:rFonts w:ascii="Arial Unicode MS" w:hAnsi="Arial Unicode MS"/>
          <w:spacing w:val="-10"/>
          <w:sz w:val="20"/>
        </w:rPr>
        <w:t xml:space="preserve"> </w:t>
      </w:r>
      <w:r w:rsidR="006C5999">
        <w:rPr>
          <w:sz w:val="20"/>
        </w:rPr>
        <w:t>(1</w:t>
      </w:r>
      <w:r w:rsidR="006C5999">
        <w:rPr>
          <w:spacing w:val="-4"/>
          <w:sz w:val="20"/>
        </w:rPr>
        <w:t xml:space="preserve"> </w:t>
      </w:r>
      <w:r w:rsidR="006C5999">
        <w:rPr>
          <w:rFonts w:ascii="Arial Unicode MS" w:hAnsi="Arial Unicode MS"/>
          <w:sz w:val="20"/>
        </w:rPr>
        <w:t>−</w:t>
      </w:r>
      <w:r w:rsidR="006C5999">
        <w:rPr>
          <w:rFonts w:ascii="Arial Unicode MS" w:hAnsi="Arial Unicode MS"/>
          <w:spacing w:val="1"/>
          <w:sz w:val="20"/>
        </w:rPr>
        <w:t xml:space="preserve"> </w:t>
      </w:r>
      <w:r w:rsidR="006C5999">
        <w:rPr>
          <w:i/>
          <w:sz w:val="20"/>
        </w:rPr>
        <w:t>x</w:t>
      </w:r>
      <w:r w:rsidR="006C5999">
        <w:rPr>
          <w:sz w:val="20"/>
        </w:rPr>
        <w:t>)</w:t>
      </w:r>
      <w:r w:rsidR="006C5999">
        <w:rPr>
          <w:spacing w:val="-4"/>
          <w:sz w:val="20"/>
        </w:rPr>
        <w:t xml:space="preserve"> </w:t>
      </w:r>
      <w:r w:rsidR="006C5999">
        <w:rPr>
          <w:rFonts w:ascii="Arial Unicode MS" w:hAnsi="Arial Unicode MS"/>
          <w:sz w:val="20"/>
        </w:rPr>
        <w:t>−</w:t>
      </w:r>
      <w:r w:rsidR="006C5999">
        <w:rPr>
          <w:rFonts w:ascii="Arial Unicode MS" w:hAnsi="Arial Unicode MS"/>
          <w:spacing w:val="-9"/>
          <w:sz w:val="20"/>
        </w:rPr>
        <w:t xml:space="preserve"> </w:t>
      </w:r>
      <w:r w:rsidR="006C5999">
        <w:rPr>
          <w:sz w:val="20"/>
        </w:rPr>
        <w:t>1)</w:t>
      </w:r>
      <w:r w:rsidR="006C5999">
        <w:rPr>
          <w:spacing w:val="7"/>
          <w:sz w:val="20"/>
        </w:rPr>
        <w:t xml:space="preserve"> </w:t>
      </w:r>
      <w:r w:rsidR="006C5999">
        <w:rPr>
          <w:rFonts w:ascii="Arial" w:hAnsi="Arial"/>
          <w:i/>
          <w:sz w:val="20"/>
        </w:rPr>
        <w:t>=</w:t>
      </w:r>
    </w:p>
    <w:p w14:paraId="451D81A7" w14:textId="77777777" w:rsidR="009A172C" w:rsidRDefault="009A172C">
      <w:pPr>
        <w:rPr>
          <w:rFonts w:ascii="Arial" w:hAnsi="Arial"/>
          <w:sz w:val="20"/>
        </w:rPr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1803CD52" w14:textId="0C5A9E7A" w:rsidR="009A172C" w:rsidRDefault="00AA24DF" w:rsidP="007C7570">
      <w:pPr>
        <w:pStyle w:val="ListParagraph"/>
        <w:numPr>
          <w:ilvl w:val="1"/>
          <w:numId w:val="1"/>
        </w:numPr>
        <w:tabs>
          <w:tab w:val="left" w:pos="943"/>
        </w:tabs>
        <w:spacing w:before="130"/>
        <w:ind w:right="-98" w:hanging="145"/>
        <w:rPr>
          <w:i/>
          <w:sz w:val="20"/>
        </w:rPr>
      </w:pPr>
      <w:r>
        <w:pict w14:anchorId="34CBF651">
          <v:group id="_x0000_s1194" style="position:absolute;left:0;text-align:left;margin-left:44.2pt;margin-top:8.95pt;width:11.75pt;height:12.05pt;z-index:15729152;mso-position-horizontal-relative:page" coordorigin="884,179" coordsize="235,241">
            <v:line id="_x0000_s1199" style="position:absolute" from="884,185" to="1119,185" strokeweight=".17569mm"/>
            <v:line id="_x0000_s1198" style="position:absolute" from="889,409" to="889,185" strokeweight=".17569mm"/>
            <v:line id="_x0000_s1197" style="position:absolute" from="1114,409" to="1114,185" strokeweight=".17569mm"/>
            <v:line id="_x0000_s1196" style="position:absolute" from="884,409" to="1119,409" strokeweight=".17569mm"/>
            <v:shape id="_x0000_s1195" type="#_x0000_t202" style="position:absolute;left:884;top:179;width:235;height:241" filled="f" stroked="f">
              <v:textbox style="mso-next-textbox:#_x0000_s1195" inset="0,0,0,0">
                <w:txbxContent>
                  <w:p w14:paraId="2C317D9B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rFonts w:ascii="Arial Unicode MS" w:hAnsi="Arial Unicode MS"/>
          <w:w w:val="105"/>
          <w:sz w:val="20"/>
        </w:rPr>
        <w:t>−</w:t>
      </w:r>
      <w:r w:rsidR="006C5999">
        <w:rPr>
          <w:rFonts w:ascii="Arial Unicode MS" w:hAnsi="Arial Unicode MS"/>
          <w:spacing w:val="-6"/>
          <w:w w:val="105"/>
          <w:sz w:val="20"/>
        </w:rPr>
        <w:t xml:space="preserve"> </w:t>
      </w:r>
      <w:r w:rsidR="006C5999">
        <w:rPr>
          <w:i/>
          <w:w w:val="105"/>
          <w:sz w:val="20"/>
        </w:rPr>
        <w:t>x</w:t>
      </w:r>
    </w:p>
    <w:p w14:paraId="64E87A9C" w14:textId="77777777" w:rsidR="009A172C" w:rsidRDefault="006C5999">
      <w:pPr>
        <w:tabs>
          <w:tab w:val="left" w:pos="3573"/>
        </w:tabs>
        <w:spacing w:before="130"/>
        <w:ind w:left="798"/>
        <w:rPr>
          <w:i/>
          <w:sz w:val="20"/>
        </w:rPr>
      </w:pPr>
      <w:r>
        <w:br w:type="column"/>
      </w:r>
      <w:r>
        <w:rPr>
          <w:i/>
          <w:sz w:val="20"/>
        </w:rPr>
        <w:t>x</w:t>
      </w:r>
      <w:r>
        <w:rPr>
          <w:i/>
          <w:spacing w:val="-5"/>
          <w:sz w:val="20"/>
        </w:rPr>
        <w:t xml:space="preserve"> </w:t>
      </w:r>
      <w:r>
        <w:rPr>
          <w:rFonts w:ascii="Arial Unicode MS" w:hAnsi="Arial Unicode MS"/>
          <w:sz w:val="20"/>
        </w:rPr>
        <w:t>−</w:t>
      </w:r>
      <w:r>
        <w:rPr>
          <w:rFonts w:ascii="Arial Unicode MS" w:hAnsi="Arial Unicode MS"/>
          <w:spacing w:val="-10"/>
          <w:sz w:val="20"/>
        </w:rPr>
        <w:t xml:space="preserve"> </w:t>
      </w:r>
      <w:r>
        <w:rPr>
          <w:sz w:val="20"/>
        </w:rPr>
        <w:t>1</w:t>
      </w:r>
      <w:r>
        <w:rPr>
          <w:sz w:val="20"/>
        </w:rPr>
        <w:tab/>
      </w:r>
      <w:r>
        <w:rPr>
          <w:i/>
          <w:sz w:val="20"/>
        </w:rPr>
        <w:t>x</w:t>
      </w:r>
    </w:p>
    <w:p w14:paraId="45B498E0" w14:textId="77777777" w:rsidR="009A172C" w:rsidRDefault="006C5999">
      <w:pPr>
        <w:pStyle w:val="ListParagraph"/>
        <w:numPr>
          <w:ilvl w:val="1"/>
          <w:numId w:val="1"/>
        </w:numPr>
        <w:tabs>
          <w:tab w:val="left" w:pos="943"/>
        </w:tabs>
        <w:spacing w:before="130"/>
        <w:ind w:hanging="145"/>
        <w:rPr>
          <w:i/>
          <w:sz w:val="20"/>
        </w:rPr>
      </w:pPr>
      <w:r>
        <w:rPr>
          <w:rFonts w:ascii="Arial Unicode MS" w:hAnsi="Arial Unicode MS"/>
          <w:w w:val="108"/>
          <w:sz w:val="20"/>
        </w:rPr>
        <w:br w:type="column"/>
      </w:r>
      <w:r>
        <w:rPr>
          <w:rFonts w:ascii="Arial Unicode MS" w:hAnsi="Arial Unicode MS"/>
          <w:w w:val="105"/>
          <w:sz w:val="20"/>
        </w:rPr>
        <w:t>−</w:t>
      </w:r>
      <w:r>
        <w:rPr>
          <w:rFonts w:ascii="Arial Unicode MS" w:hAnsi="Arial Unicode MS"/>
          <w:spacing w:val="-6"/>
          <w:w w:val="105"/>
          <w:sz w:val="20"/>
        </w:rPr>
        <w:t xml:space="preserve"> </w:t>
      </w:r>
      <w:r>
        <w:rPr>
          <w:i/>
          <w:w w:val="105"/>
          <w:sz w:val="20"/>
        </w:rPr>
        <w:t>x</w:t>
      </w:r>
    </w:p>
    <w:p w14:paraId="3C5999EC" w14:textId="77777777" w:rsidR="009A172C" w:rsidRDefault="009A172C">
      <w:pPr>
        <w:rPr>
          <w:sz w:val="20"/>
        </w:rPr>
        <w:sectPr w:rsidR="009A172C">
          <w:type w:val="continuous"/>
          <w:pgSz w:w="11910" w:h="16840"/>
          <w:pgMar w:top="360" w:right="0" w:bottom="0" w:left="420" w:header="720" w:footer="720" w:gutter="0"/>
          <w:cols w:num="3" w:space="720" w:equalWidth="0">
            <w:col w:w="1252" w:space="1533"/>
            <w:col w:w="3702" w:space="1838"/>
            <w:col w:w="3165"/>
          </w:cols>
        </w:sectPr>
      </w:pPr>
    </w:p>
    <w:p w14:paraId="5472D6B0" w14:textId="77777777" w:rsidR="009A172C" w:rsidRDefault="006C5999">
      <w:pPr>
        <w:pStyle w:val="BodyText"/>
        <w:tabs>
          <w:tab w:val="left" w:pos="1512"/>
        </w:tabs>
        <w:spacing w:before="119"/>
        <w:ind w:left="300"/>
      </w:pPr>
      <w:r>
        <w:rPr>
          <w:b/>
        </w:rPr>
        <w:t>Question</w:t>
      </w:r>
      <w:r>
        <w:rPr>
          <w:b/>
          <w:spacing w:val="-2"/>
        </w:rPr>
        <w:t xml:space="preserve"> </w:t>
      </w:r>
      <w:r>
        <w:rPr>
          <w:b/>
        </w:rPr>
        <w:t>2</w:t>
      </w:r>
      <w:r>
        <w:rPr>
          <w:b/>
        </w:rPr>
        <w:tab/>
      </w:r>
      <w:r>
        <w:t>Which</w:t>
      </w:r>
      <w:r>
        <w:rPr>
          <w:spacing w:val="-4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3"/>
        </w:rPr>
        <w:t xml:space="preserve"> </w:t>
      </w:r>
      <w:r>
        <w:t>following</w:t>
      </w:r>
      <w:r>
        <w:rPr>
          <w:spacing w:val="-4"/>
        </w:rPr>
        <w:t xml:space="preserve"> </w:t>
      </w:r>
      <w:r>
        <w:t>comes</w:t>
      </w:r>
      <w:r>
        <w:rPr>
          <w:spacing w:val="-3"/>
        </w:rPr>
        <w:t xml:space="preserve"> </w:t>
      </w:r>
      <w:r>
        <w:t>at</w:t>
      </w:r>
      <w:r>
        <w:rPr>
          <w:spacing w:val="-3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end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evolution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pre-Elizabethan</w:t>
      </w:r>
      <w:r>
        <w:rPr>
          <w:spacing w:val="-4"/>
        </w:rPr>
        <w:t xml:space="preserve"> </w:t>
      </w:r>
      <w:r>
        <w:t>phase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English</w:t>
      </w:r>
      <w:r>
        <w:rPr>
          <w:spacing w:val="-4"/>
        </w:rPr>
        <w:t xml:space="preserve"> </w:t>
      </w:r>
      <w:r>
        <w:t>drama?</w:t>
      </w:r>
    </w:p>
    <w:p w14:paraId="54A3039D" w14:textId="77777777" w:rsidR="009A172C" w:rsidRDefault="009A172C">
      <w:pPr>
        <w:pStyle w:val="BodyText"/>
        <w:spacing w:before="1"/>
        <w:ind w:left="0"/>
        <w:rPr>
          <w:sz w:val="13"/>
        </w:rPr>
      </w:pPr>
    </w:p>
    <w:p w14:paraId="0CCE8A89" w14:textId="77777777" w:rsidR="009A172C" w:rsidRDefault="009A172C">
      <w:pPr>
        <w:rPr>
          <w:sz w:val="13"/>
        </w:rPr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6AA55DD8" w14:textId="77777777" w:rsidR="009A172C" w:rsidRDefault="00AA24DF">
      <w:pPr>
        <w:pStyle w:val="BodyText"/>
        <w:spacing w:before="98"/>
      </w:pPr>
      <w:r>
        <w:pict w14:anchorId="0FB53EF2">
          <v:group id="_x0000_s1188" style="position:absolute;left:0;text-align:left;margin-left:44.2pt;margin-top:4.7pt;width:11.75pt;height:12.05pt;z-index:15731200;mso-position-horizontal-relative:page" coordorigin="884,94" coordsize="235,241">
            <v:line id="_x0000_s1193" style="position:absolute" from="884,100" to="1119,100" strokeweight=".17569mm"/>
            <v:line id="_x0000_s1192" style="position:absolute" from="889,324" to="889,100" strokeweight=".17569mm"/>
            <v:line id="_x0000_s1191" style="position:absolute" from="1114,324" to="1114,100" strokeweight=".17569mm"/>
            <v:line id="_x0000_s1190" style="position:absolute" from="884,324" to="1119,324" strokeweight=".17569mm"/>
            <v:shape id="_x0000_s1189" type="#_x0000_t202" style="position:absolute;left:884;top:94;width:235;height:241" filled="f" stroked="f">
              <v:textbox style="mso-next-textbox:#_x0000_s1189" inset="0,0,0,0">
                <w:txbxContent>
                  <w:p w14:paraId="51134EEF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t>Mysteries</w:t>
      </w:r>
    </w:p>
    <w:p w14:paraId="650E0A86" w14:textId="77777777" w:rsidR="009A172C" w:rsidRDefault="006C5999">
      <w:pPr>
        <w:pStyle w:val="BodyText"/>
        <w:spacing w:before="98"/>
      </w:pPr>
      <w:r>
        <w:br w:type="column"/>
      </w:r>
      <w:r>
        <w:rPr>
          <w:spacing w:val="-2"/>
        </w:rPr>
        <w:t>Nun’s</w:t>
      </w:r>
      <w:r>
        <w:rPr>
          <w:spacing w:val="-8"/>
        </w:rPr>
        <w:t xml:space="preserve"> </w:t>
      </w:r>
      <w:r>
        <w:rPr>
          <w:spacing w:val="-2"/>
        </w:rPr>
        <w:t>Priest’s</w:t>
      </w:r>
      <w:r>
        <w:rPr>
          <w:spacing w:val="-8"/>
        </w:rPr>
        <w:t xml:space="preserve"> </w:t>
      </w:r>
      <w:r>
        <w:rPr>
          <w:spacing w:val="-1"/>
        </w:rPr>
        <w:t>Tale</w:t>
      </w:r>
    </w:p>
    <w:p w14:paraId="66B69576" w14:textId="77777777" w:rsidR="009A172C" w:rsidRDefault="006C5999">
      <w:pPr>
        <w:pStyle w:val="BodyText"/>
        <w:spacing w:before="98"/>
      </w:pPr>
      <w:r>
        <w:br w:type="column"/>
      </w:r>
      <w:r>
        <w:t>Moralities</w:t>
      </w:r>
    </w:p>
    <w:p w14:paraId="0590C775" w14:textId="77777777" w:rsidR="009A172C" w:rsidRDefault="006C5999">
      <w:pPr>
        <w:pStyle w:val="BodyText"/>
        <w:spacing w:before="98"/>
      </w:pPr>
      <w:r>
        <w:br w:type="column"/>
      </w:r>
      <w:r>
        <w:t>Miracles</w:t>
      </w:r>
    </w:p>
    <w:p w14:paraId="1E408316" w14:textId="77777777" w:rsidR="009A172C" w:rsidRDefault="009A172C">
      <w:pPr>
        <w:sectPr w:rsidR="009A172C">
          <w:type w:val="continuous"/>
          <w:pgSz w:w="11910" w:h="16840"/>
          <w:pgMar w:top="360" w:right="0" w:bottom="0" w:left="420" w:header="720" w:footer="720" w:gutter="0"/>
          <w:cols w:num="4" w:space="720" w:equalWidth="0">
            <w:col w:w="1624" w:space="1151"/>
            <w:col w:w="2339" w:space="436"/>
            <w:col w:w="1658" w:space="1117"/>
            <w:col w:w="3165"/>
          </w:cols>
        </w:sectPr>
      </w:pPr>
    </w:p>
    <w:p w14:paraId="2BF1A395" w14:textId="77777777" w:rsidR="009A172C" w:rsidRDefault="00AA24DF">
      <w:pPr>
        <w:pStyle w:val="BodyText"/>
        <w:tabs>
          <w:tab w:val="left" w:pos="1512"/>
        </w:tabs>
        <w:spacing w:before="184"/>
        <w:ind w:left="300"/>
      </w:pPr>
      <w:r>
        <w:pict w14:anchorId="373C8243">
          <v:group id="_x0000_s1182" style="position:absolute;left:0;text-align:left;margin-left:182.95pt;margin-top:-11.7pt;width:11.75pt;height:12.05pt;z-index:15731712;mso-position-horizontal-relative:page" coordorigin="3659,-234" coordsize="235,241">
            <v:line id="_x0000_s1187" style="position:absolute" from="3659,-228" to="3894,-228" strokeweight=".17569mm"/>
            <v:line id="_x0000_s1186" style="position:absolute" from="3664,-4" to="3664,-228" strokeweight=".17569mm"/>
            <v:line id="_x0000_s1185" style="position:absolute" from="3889,-4" to="3889,-228" strokeweight=".17569mm"/>
            <v:line id="_x0000_s1184" style="position:absolute" from="3659,-4" to="3894,-4" strokeweight=".17569mm"/>
            <v:shape id="_x0000_s1183" type="#_x0000_t202" style="position:absolute;left:3659;top:-234;width:235;height:241" filled="f" stroked="f">
              <v:textbox style="mso-next-textbox:#_x0000_s1183" inset="0,0,0,0">
                <w:txbxContent>
                  <w:p w14:paraId="4FF9807E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275E0E98">
          <v:group id="_x0000_s1176" style="position:absolute;left:0;text-align:left;margin-left:321.7pt;margin-top:-11.75pt;width:11.75pt;height:12.05pt;z-index:15732224;mso-position-horizontal-relative:page" coordorigin="6434,-235" coordsize="235,241">
            <v:line id="_x0000_s1181" style="position:absolute" from="6434,-228" to="6669,-228" strokeweight=".17569mm"/>
            <v:line id="_x0000_s1180" style="position:absolute" from="6439,-4" to="6439,-228" strokeweight=".17569mm"/>
            <v:line id="_x0000_s1179" style="position:absolute" from="6664,-4" to="6664,-228" strokeweight=".17569mm"/>
            <v:line id="_x0000_s1178" style="position:absolute" from="6434,-4" to="6669,-4" strokeweight=".17569mm"/>
            <v:shape id="_x0000_s1177" type="#_x0000_t202" style="position:absolute;left:6434;top:-235;width:235;height:241" filled="f" stroked="f">
              <v:textbox style="mso-next-textbox:#_x0000_s1177" inset="0,0,0,0">
                <w:txbxContent>
                  <w:p w14:paraId="2AA1BE66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 w14:anchorId="5E62B748">
          <v:group id="_x0000_s1170" style="position:absolute;left:0;text-align:left;margin-left:460.45pt;margin-top:-11.7pt;width:11.75pt;height:12.05pt;z-index:15732736;mso-position-horizontal-relative:page" coordorigin="9209,-234" coordsize="235,241">
            <v:line id="_x0000_s1175" style="position:absolute" from="9209,-228" to="9444,-228" strokeweight=".17569mm"/>
            <v:line id="_x0000_s1174" style="position:absolute" from="9214,-4" to="9214,-228" strokeweight=".17569mm"/>
            <v:line id="_x0000_s1173" style="position:absolute" from="9439,-4" to="9439,-228" strokeweight=".17569mm"/>
            <v:line id="_x0000_s1172" style="position:absolute" from="9209,-4" to="9444,-4" strokeweight=".17569mm"/>
            <v:shape id="_x0000_s1171" type="#_x0000_t202" style="position:absolute;left:9209;top:-234;width:235;height:241" filled="f" stroked="f">
              <v:textbox style="mso-next-textbox:#_x0000_s1171" inset="0,0,0,0">
                <w:txbxContent>
                  <w:p w14:paraId="416D9C44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b/>
        </w:rPr>
        <w:t>Question</w:t>
      </w:r>
      <w:r w:rsidR="006C5999">
        <w:rPr>
          <w:b/>
          <w:spacing w:val="-2"/>
        </w:rPr>
        <w:t xml:space="preserve"> </w:t>
      </w:r>
      <w:r w:rsidR="006C5999">
        <w:rPr>
          <w:b/>
        </w:rPr>
        <w:t>3</w:t>
      </w:r>
      <w:r w:rsidR="006C5999">
        <w:rPr>
          <w:b/>
        </w:rPr>
        <w:tab/>
      </w:r>
      <w:r w:rsidR="006C5999">
        <w:t>Who</w:t>
      </w:r>
      <w:r w:rsidR="006C5999">
        <w:rPr>
          <w:spacing w:val="-4"/>
        </w:rPr>
        <w:t xml:space="preserve"> </w:t>
      </w:r>
      <w:r w:rsidR="006C5999">
        <w:t>was</w:t>
      </w:r>
      <w:r w:rsidR="006C5999">
        <w:rPr>
          <w:spacing w:val="-5"/>
        </w:rPr>
        <w:t xml:space="preserve"> </w:t>
      </w:r>
      <w:r w:rsidR="006C5999">
        <w:t>the</w:t>
      </w:r>
      <w:r w:rsidR="006C5999">
        <w:rPr>
          <w:spacing w:val="-4"/>
        </w:rPr>
        <w:t xml:space="preserve"> </w:t>
      </w:r>
      <w:r w:rsidR="006C5999">
        <w:t>first</w:t>
      </w:r>
      <w:r w:rsidR="006C5999">
        <w:rPr>
          <w:spacing w:val="-4"/>
        </w:rPr>
        <w:t xml:space="preserve"> </w:t>
      </w:r>
      <w:r w:rsidR="006C5999">
        <w:t>President</w:t>
      </w:r>
      <w:r w:rsidR="006C5999">
        <w:rPr>
          <w:spacing w:val="-4"/>
        </w:rPr>
        <w:t xml:space="preserve"> </w:t>
      </w:r>
      <w:r w:rsidR="006C5999">
        <w:t>of</w:t>
      </w:r>
      <w:r w:rsidR="006C5999">
        <w:rPr>
          <w:spacing w:val="-4"/>
        </w:rPr>
        <w:t xml:space="preserve"> </w:t>
      </w:r>
      <w:r w:rsidR="006C5999">
        <w:t>the</w:t>
      </w:r>
      <w:r w:rsidR="006C5999">
        <w:rPr>
          <w:spacing w:val="-4"/>
        </w:rPr>
        <w:t xml:space="preserve"> </w:t>
      </w:r>
      <w:r w:rsidR="006C5999">
        <w:t>Constituent</w:t>
      </w:r>
      <w:r w:rsidR="006C5999">
        <w:rPr>
          <w:spacing w:val="-4"/>
        </w:rPr>
        <w:t xml:space="preserve"> </w:t>
      </w:r>
      <w:r w:rsidR="006C5999">
        <w:t>Assembly</w:t>
      </w:r>
      <w:r w:rsidR="006C5999">
        <w:rPr>
          <w:spacing w:val="-4"/>
        </w:rPr>
        <w:t xml:space="preserve"> </w:t>
      </w:r>
      <w:r w:rsidR="006C5999">
        <w:t>of</w:t>
      </w:r>
      <w:r w:rsidR="006C5999">
        <w:rPr>
          <w:spacing w:val="-4"/>
        </w:rPr>
        <w:t xml:space="preserve"> </w:t>
      </w:r>
      <w:r w:rsidR="006C5999">
        <w:t>Pakistan?</w:t>
      </w:r>
    </w:p>
    <w:p w14:paraId="701D54A2" w14:textId="77777777" w:rsidR="009A172C" w:rsidRDefault="009A172C">
      <w:pPr>
        <w:pStyle w:val="BodyText"/>
        <w:spacing w:before="1"/>
        <w:ind w:left="0"/>
        <w:rPr>
          <w:sz w:val="13"/>
        </w:rPr>
      </w:pPr>
    </w:p>
    <w:p w14:paraId="3044ABF6" w14:textId="77777777" w:rsidR="009A172C" w:rsidRDefault="009A172C">
      <w:pPr>
        <w:rPr>
          <w:sz w:val="13"/>
        </w:rPr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5585BF6D" w14:textId="77777777" w:rsidR="009A172C" w:rsidRDefault="00AA24DF">
      <w:pPr>
        <w:pStyle w:val="BodyText"/>
        <w:spacing w:before="97"/>
      </w:pPr>
      <w:r>
        <w:pict w14:anchorId="0C1E2BBD">
          <v:group id="_x0000_s1164" style="position:absolute;left:0;text-align:left;margin-left:44.2pt;margin-top:4.65pt;width:11.75pt;height:12.05pt;z-index:15733248;mso-position-horizontal-relative:page" coordorigin="884,93" coordsize="235,241">
            <v:line id="_x0000_s1169" style="position:absolute" from="884,99" to="1119,99" strokeweight=".17569mm"/>
            <v:line id="_x0000_s1168" style="position:absolute" from="889,323" to="889,99" strokeweight=".17569mm"/>
            <v:line id="_x0000_s1167" style="position:absolute" from="1114,323" to="1114,99" strokeweight=".17569mm"/>
            <v:line id="_x0000_s1166" style="position:absolute" from="884,323" to="1119,323" strokeweight=".17569mm"/>
            <v:shape id="_x0000_s1165" type="#_x0000_t202" style="position:absolute;left:884;top:93;width:235;height:241" filled="f" stroked="f">
              <v:textbox style="mso-next-textbox:#_x0000_s1165" inset="0,0,0,0">
                <w:txbxContent>
                  <w:p w14:paraId="0D5A429F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t>Liaquat</w:t>
      </w:r>
      <w:r w:rsidR="006C5999">
        <w:rPr>
          <w:spacing w:val="-3"/>
        </w:rPr>
        <w:t xml:space="preserve"> </w:t>
      </w:r>
      <w:r w:rsidR="006C5999">
        <w:t>Ali</w:t>
      </w:r>
      <w:r w:rsidR="006C5999">
        <w:rPr>
          <w:spacing w:val="-3"/>
        </w:rPr>
        <w:t xml:space="preserve"> </w:t>
      </w:r>
      <w:r w:rsidR="006C5999">
        <w:t>Khan</w:t>
      </w:r>
    </w:p>
    <w:p w14:paraId="070DA83F" w14:textId="77777777" w:rsidR="009A172C" w:rsidRDefault="006C5999">
      <w:pPr>
        <w:pStyle w:val="BodyText"/>
        <w:spacing w:before="97"/>
      </w:pPr>
      <w:r>
        <w:br w:type="column"/>
      </w:r>
      <w:proofErr w:type="spellStart"/>
      <w:r>
        <w:t>Moulvi</w:t>
      </w:r>
      <w:proofErr w:type="spellEnd"/>
      <w:r>
        <w:rPr>
          <w:spacing w:val="-9"/>
        </w:rPr>
        <w:t xml:space="preserve"> </w:t>
      </w:r>
      <w:proofErr w:type="spellStart"/>
      <w:r>
        <w:t>Tameez</w:t>
      </w:r>
      <w:proofErr w:type="spellEnd"/>
      <w:r>
        <w:rPr>
          <w:spacing w:val="-8"/>
        </w:rPr>
        <w:t xml:space="preserve"> </w:t>
      </w:r>
      <w:proofErr w:type="spellStart"/>
      <w:r>
        <w:t>ud</w:t>
      </w:r>
      <w:proofErr w:type="spellEnd"/>
      <w:r>
        <w:rPr>
          <w:spacing w:val="-9"/>
        </w:rPr>
        <w:t xml:space="preserve"> </w:t>
      </w:r>
      <w:r>
        <w:t>Din</w:t>
      </w:r>
    </w:p>
    <w:p w14:paraId="31FC1EBA" w14:textId="77777777" w:rsidR="009A172C" w:rsidRDefault="006C5999">
      <w:pPr>
        <w:pStyle w:val="BodyText"/>
        <w:spacing w:before="97"/>
      </w:pPr>
      <w:r>
        <w:br w:type="column"/>
      </w:r>
      <w:r>
        <w:t>Quaid</w:t>
      </w:r>
      <w:r>
        <w:rPr>
          <w:spacing w:val="-3"/>
        </w:rPr>
        <w:t xml:space="preserve"> </w:t>
      </w:r>
      <w:r>
        <w:t>e</w:t>
      </w:r>
      <w:r>
        <w:rPr>
          <w:spacing w:val="-3"/>
        </w:rPr>
        <w:t xml:space="preserve"> </w:t>
      </w:r>
      <w:r>
        <w:t>Azam</w:t>
      </w:r>
    </w:p>
    <w:p w14:paraId="303394FF" w14:textId="77777777" w:rsidR="009A172C" w:rsidRDefault="006C5999">
      <w:pPr>
        <w:pStyle w:val="BodyText"/>
        <w:spacing w:before="97"/>
      </w:pPr>
      <w:r>
        <w:br w:type="column"/>
      </w:r>
      <w:r>
        <w:t>Sardar</w:t>
      </w:r>
      <w:r>
        <w:rPr>
          <w:spacing w:val="-6"/>
        </w:rPr>
        <w:t xml:space="preserve"> </w:t>
      </w:r>
      <w:proofErr w:type="spellStart"/>
      <w:r>
        <w:t>Abdur</w:t>
      </w:r>
      <w:proofErr w:type="spellEnd"/>
      <w:r>
        <w:rPr>
          <w:spacing w:val="-6"/>
        </w:rPr>
        <w:t xml:space="preserve"> </w:t>
      </w:r>
      <w:proofErr w:type="spellStart"/>
      <w:r>
        <w:t>Rab</w:t>
      </w:r>
      <w:proofErr w:type="spellEnd"/>
      <w:r>
        <w:rPr>
          <w:spacing w:val="-6"/>
        </w:rPr>
        <w:t xml:space="preserve"> </w:t>
      </w:r>
      <w:r>
        <w:t>Nishtar</w:t>
      </w:r>
    </w:p>
    <w:p w14:paraId="45E7C2CB" w14:textId="77777777" w:rsidR="009A172C" w:rsidRDefault="009A172C">
      <w:pPr>
        <w:sectPr w:rsidR="009A172C">
          <w:type w:val="continuous"/>
          <w:pgSz w:w="11910" w:h="16840"/>
          <w:pgMar w:top="360" w:right="0" w:bottom="0" w:left="420" w:header="720" w:footer="720" w:gutter="0"/>
          <w:cols w:num="4" w:space="720" w:equalWidth="0">
            <w:col w:w="2233" w:space="542"/>
            <w:col w:w="2688" w:space="87"/>
            <w:col w:w="1990" w:space="786"/>
            <w:col w:w="3164"/>
          </w:cols>
        </w:sectPr>
      </w:pPr>
    </w:p>
    <w:p w14:paraId="6728BC83" w14:textId="77777777" w:rsidR="009A172C" w:rsidRDefault="00AA24DF">
      <w:pPr>
        <w:tabs>
          <w:tab w:val="left" w:pos="1512"/>
          <w:tab w:val="left" w:pos="4948"/>
        </w:tabs>
        <w:spacing w:before="184"/>
        <w:ind w:left="300"/>
        <w:rPr>
          <w:sz w:val="20"/>
        </w:rPr>
      </w:pPr>
      <w:r>
        <w:pict w14:anchorId="7C809852">
          <v:group id="_x0000_s1158" style="position:absolute;left:0;text-align:left;margin-left:182.95pt;margin-top:-11.7pt;width:11.75pt;height:12.05pt;z-index:15733760;mso-position-horizontal-relative:page" coordorigin="3659,-234" coordsize="235,241">
            <v:line id="_x0000_s1163" style="position:absolute" from="3659,-228" to="3894,-228" strokeweight=".17569mm"/>
            <v:line id="_x0000_s1162" style="position:absolute" from="3664,-4" to="3664,-228" strokeweight=".17569mm"/>
            <v:line id="_x0000_s1161" style="position:absolute" from="3889,-4" to="3889,-228" strokeweight=".17569mm"/>
            <v:line id="_x0000_s1160" style="position:absolute" from="3659,-4" to="3894,-4" strokeweight=".17569mm"/>
            <v:shape id="_x0000_s1159" type="#_x0000_t202" style="position:absolute;left:3659;top:-234;width:235;height:241" filled="f" stroked="f">
              <v:textbox style="mso-next-textbox:#_x0000_s1159" inset="0,0,0,0">
                <w:txbxContent>
                  <w:p w14:paraId="3E4226C0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6C607780">
          <v:group id="_x0000_s1152" style="position:absolute;left:0;text-align:left;margin-left:321.7pt;margin-top:-11.75pt;width:11.75pt;height:12.05pt;z-index:15734272;mso-position-horizontal-relative:page" coordorigin="6434,-235" coordsize="235,241">
            <v:line id="_x0000_s1157" style="position:absolute" from="6434,-228" to="6669,-228" strokeweight=".17569mm"/>
            <v:line id="_x0000_s1156" style="position:absolute" from="6439,-4" to="6439,-228" strokeweight=".17569mm"/>
            <v:line id="_x0000_s1155" style="position:absolute" from="6664,-4" to="6664,-228" strokeweight=".17569mm"/>
            <v:line id="_x0000_s1154" style="position:absolute" from="6434,-4" to="6669,-4" strokeweight=".17569mm"/>
            <v:shape id="_x0000_s1153" type="#_x0000_t202" style="position:absolute;left:6434;top:-235;width:235;height:241" filled="f" stroked="f">
              <v:textbox style="mso-next-textbox:#_x0000_s1153" inset="0,0,0,0">
                <w:txbxContent>
                  <w:p w14:paraId="36282A91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 w14:anchorId="4BD55120">
          <v:group id="_x0000_s1146" style="position:absolute;left:0;text-align:left;margin-left:460.45pt;margin-top:-11.7pt;width:11.75pt;height:12.05pt;z-index:15734784;mso-position-horizontal-relative:page" coordorigin="9209,-234" coordsize="235,241">
            <v:line id="_x0000_s1151" style="position:absolute" from="9209,-228" to="9444,-228" strokeweight=".17569mm"/>
            <v:line id="_x0000_s1150" style="position:absolute" from="9214,-4" to="9214,-228" strokeweight=".17569mm"/>
            <v:line id="_x0000_s1149" style="position:absolute" from="9439,-4" to="9439,-228" strokeweight=".17569mm"/>
            <v:line id="_x0000_s1148" style="position:absolute" from="9209,-4" to="9444,-4" strokeweight=".17569mm"/>
            <v:shape id="_x0000_s1147" type="#_x0000_t202" style="position:absolute;left:9209;top:-234;width:235;height:241" filled="f" stroked="f">
              <v:textbox style="mso-next-textbox:#_x0000_s1147" inset="0,0,0,0">
                <w:txbxContent>
                  <w:p w14:paraId="19E026E3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b/>
          <w:sz w:val="20"/>
        </w:rPr>
        <w:t>Question</w:t>
      </w:r>
      <w:r w:rsidR="006C5999">
        <w:rPr>
          <w:b/>
          <w:spacing w:val="-2"/>
          <w:sz w:val="20"/>
        </w:rPr>
        <w:t xml:space="preserve"> </w:t>
      </w:r>
      <w:r w:rsidR="006C5999">
        <w:rPr>
          <w:b/>
          <w:sz w:val="20"/>
        </w:rPr>
        <w:t>4</w:t>
      </w:r>
      <w:r w:rsidR="006C5999">
        <w:rPr>
          <w:b/>
          <w:sz w:val="20"/>
        </w:rPr>
        <w:tab/>
      </w:r>
      <w:r w:rsidR="006C5999">
        <w:rPr>
          <w:sz w:val="20"/>
        </w:rPr>
        <w:t>Golding’s</w:t>
      </w:r>
      <w:r w:rsidR="006C5999">
        <w:rPr>
          <w:spacing w:val="-4"/>
          <w:sz w:val="20"/>
        </w:rPr>
        <w:t xml:space="preserve"> </w:t>
      </w:r>
      <w:r w:rsidR="006C5999">
        <w:rPr>
          <w:sz w:val="20"/>
        </w:rPr>
        <w:t>Lord</w:t>
      </w:r>
      <w:r w:rsidR="006C5999">
        <w:rPr>
          <w:spacing w:val="-3"/>
          <w:sz w:val="20"/>
        </w:rPr>
        <w:t xml:space="preserve"> </w:t>
      </w:r>
      <w:r w:rsidR="006C5999">
        <w:rPr>
          <w:sz w:val="20"/>
        </w:rPr>
        <w:t>of</w:t>
      </w:r>
      <w:r w:rsidR="006C5999">
        <w:rPr>
          <w:spacing w:val="-3"/>
          <w:sz w:val="20"/>
        </w:rPr>
        <w:t xml:space="preserve"> </w:t>
      </w:r>
      <w:r w:rsidR="006C5999">
        <w:rPr>
          <w:sz w:val="20"/>
        </w:rPr>
        <w:t>the</w:t>
      </w:r>
      <w:r w:rsidR="006C5999">
        <w:rPr>
          <w:spacing w:val="-3"/>
          <w:sz w:val="20"/>
        </w:rPr>
        <w:t xml:space="preserve"> </w:t>
      </w:r>
      <w:r w:rsidR="006C5999">
        <w:rPr>
          <w:sz w:val="20"/>
        </w:rPr>
        <w:t>Flies</w:t>
      </w:r>
      <w:r w:rsidR="006C5999">
        <w:rPr>
          <w:spacing w:val="-4"/>
          <w:sz w:val="20"/>
        </w:rPr>
        <w:t xml:space="preserve"> </w:t>
      </w:r>
      <w:r w:rsidR="006C5999">
        <w:rPr>
          <w:sz w:val="20"/>
        </w:rPr>
        <w:t>is</w:t>
      </w:r>
      <w:r w:rsidR="006C5999">
        <w:rPr>
          <w:spacing w:val="-3"/>
          <w:sz w:val="20"/>
        </w:rPr>
        <w:t xml:space="preserve"> </w:t>
      </w:r>
      <w:r w:rsidR="006C5999">
        <w:rPr>
          <w:sz w:val="20"/>
        </w:rPr>
        <w:t>a</w:t>
      </w:r>
      <w:r w:rsidR="006C5999">
        <w:rPr>
          <w:spacing w:val="-3"/>
          <w:sz w:val="20"/>
        </w:rPr>
        <w:t xml:space="preserve"> </w:t>
      </w:r>
      <w:r w:rsidR="006C5999">
        <w:rPr>
          <w:sz w:val="20"/>
        </w:rPr>
        <w:t>sort</w:t>
      </w:r>
      <w:r w:rsidR="006C5999">
        <w:rPr>
          <w:spacing w:val="-3"/>
          <w:sz w:val="20"/>
        </w:rPr>
        <w:t xml:space="preserve"> </w:t>
      </w:r>
      <w:r w:rsidR="006C5999">
        <w:rPr>
          <w:sz w:val="20"/>
        </w:rPr>
        <w:t>of</w:t>
      </w:r>
      <w:r w:rsidR="006C5999">
        <w:rPr>
          <w:spacing w:val="11"/>
          <w:sz w:val="20"/>
        </w:rPr>
        <w:t xml:space="preserve"> </w:t>
      </w:r>
      <w:r w:rsidR="006C5999">
        <w:rPr>
          <w:w w:val="99"/>
          <w:sz w:val="20"/>
          <w:u w:val="single"/>
        </w:rPr>
        <w:t xml:space="preserve"> </w:t>
      </w:r>
      <w:r w:rsidR="006C5999">
        <w:rPr>
          <w:sz w:val="20"/>
          <w:u w:val="single"/>
        </w:rPr>
        <w:tab/>
      </w:r>
    </w:p>
    <w:p w14:paraId="20D4D478" w14:textId="77777777" w:rsidR="009A172C" w:rsidRDefault="009A172C">
      <w:pPr>
        <w:pStyle w:val="BodyText"/>
        <w:spacing w:before="2"/>
        <w:ind w:left="0"/>
        <w:rPr>
          <w:sz w:val="13"/>
        </w:rPr>
      </w:pPr>
    </w:p>
    <w:p w14:paraId="1FE7C222" w14:textId="77777777" w:rsidR="009A172C" w:rsidRDefault="009A172C">
      <w:pPr>
        <w:rPr>
          <w:sz w:val="13"/>
        </w:rPr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190F5138" w14:textId="77777777" w:rsidR="009A172C" w:rsidRDefault="00AA24DF">
      <w:pPr>
        <w:pStyle w:val="BodyText"/>
        <w:spacing w:before="97"/>
      </w:pPr>
      <w:r>
        <w:pict w14:anchorId="51961A8E">
          <v:group id="_x0000_s1140" style="position:absolute;left:0;text-align:left;margin-left:44.2pt;margin-top:4.65pt;width:11.75pt;height:12.05pt;z-index:15735296;mso-position-horizontal-relative:page" coordorigin="884,93" coordsize="235,241">
            <v:line id="_x0000_s1145" style="position:absolute" from="884,99" to="1119,99" strokeweight=".17569mm"/>
            <v:line id="_x0000_s1144" style="position:absolute" from="889,323" to="889,99" strokeweight=".17569mm"/>
            <v:line id="_x0000_s1143" style="position:absolute" from="1114,323" to="1114,99" strokeweight=".17569mm"/>
            <v:line id="_x0000_s1142" style="position:absolute" from="884,323" to="1119,323" strokeweight=".17569mm"/>
            <v:shape id="_x0000_s1141" type="#_x0000_t202" style="position:absolute;left:884;top:93;width:235;height:241" filled="f" stroked="f">
              <v:textbox style="mso-next-textbox:#_x0000_s1141" inset="0,0,0,0">
                <w:txbxContent>
                  <w:p w14:paraId="15309441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t>Angry</w:t>
      </w:r>
      <w:r w:rsidR="006C5999">
        <w:rPr>
          <w:spacing w:val="-11"/>
        </w:rPr>
        <w:t xml:space="preserve"> </w:t>
      </w:r>
      <w:r w:rsidR="006C5999">
        <w:t>Young</w:t>
      </w:r>
      <w:r w:rsidR="006C5999">
        <w:rPr>
          <w:spacing w:val="-11"/>
        </w:rPr>
        <w:t xml:space="preserve"> </w:t>
      </w:r>
      <w:r w:rsidR="006C5999">
        <w:t>Man</w:t>
      </w:r>
    </w:p>
    <w:p w14:paraId="7BAB9407" w14:textId="77777777" w:rsidR="009A172C" w:rsidRDefault="006C5999">
      <w:pPr>
        <w:pStyle w:val="BodyText"/>
        <w:spacing w:before="97"/>
      </w:pPr>
      <w:r>
        <w:br w:type="column"/>
      </w:r>
      <w:r>
        <w:t>Wasteland</w:t>
      </w:r>
    </w:p>
    <w:p w14:paraId="005AC3B6" w14:textId="77777777" w:rsidR="009A172C" w:rsidRDefault="006C5999">
      <w:pPr>
        <w:pStyle w:val="BodyText"/>
        <w:spacing w:before="97"/>
      </w:pPr>
      <w:r>
        <w:br w:type="column"/>
      </w:r>
      <w:r>
        <w:t>Hamlet</w:t>
      </w:r>
    </w:p>
    <w:p w14:paraId="3512D7A3" w14:textId="77777777" w:rsidR="009A172C" w:rsidRDefault="006C5999">
      <w:pPr>
        <w:pStyle w:val="BodyText"/>
        <w:spacing w:before="97"/>
      </w:pPr>
      <w:r>
        <w:br w:type="column"/>
      </w:r>
      <w:r>
        <w:t>Robinson</w:t>
      </w:r>
      <w:r>
        <w:rPr>
          <w:spacing w:val="-6"/>
        </w:rPr>
        <w:t xml:space="preserve"> </w:t>
      </w:r>
      <w:r>
        <w:t>Crusoe</w:t>
      </w:r>
    </w:p>
    <w:p w14:paraId="2EE75CBD" w14:textId="77777777" w:rsidR="009A172C" w:rsidRDefault="009A172C">
      <w:pPr>
        <w:sectPr w:rsidR="009A172C">
          <w:type w:val="continuous"/>
          <w:pgSz w:w="11910" w:h="16840"/>
          <w:pgMar w:top="360" w:right="0" w:bottom="0" w:left="420" w:header="720" w:footer="720" w:gutter="0"/>
          <w:cols w:num="4" w:space="720" w:equalWidth="0">
            <w:col w:w="2333" w:space="442"/>
            <w:col w:w="1664" w:space="1111"/>
            <w:col w:w="1425" w:space="1350"/>
            <w:col w:w="3165"/>
          </w:cols>
        </w:sectPr>
      </w:pPr>
    </w:p>
    <w:p w14:paraId="7CDD7C53" w14:textId="1A37974F" w:rsidR="009A172C" w:rsidRDefault="00AA24DF">
      <w:pPr>
        <w:pStyle w:val="BodyText"/>
        <w:tabs>
          <w:tab w:val="left" w:pos="1516"/>
          <w:tab w:val="left" w:pos="9159"/>
        </w:tabs>
        <w:spacing w:before="166" w:line="295" w:lineRule="exact"/>
        <w:ind w:left="300"/>
      </w:pPr>
      <w:r>
        <w:pict w14:anchorId="0685A2F0">
          <v:group id="_x0000_s1134" style="position:absolute;left:0;text-align:left;margin-left:182.95pt;margin-top:-11.7pt;width:11.75pt;height:12.05pt;z-index:15735808;mso-position-horizontal-relative:page" coordorigin="3659,-234" coordsize="235,241">
            <v:line id="_x0000_s1139" style="position:absolute" from="3659,-229" to="3894,-229" strokeweight=".17569mm"/>
            <v:line id="_x0000_s1138" style="position:absolute" from="3664,-4" to="3664,-228" strokeweight=".17569mm"/>
            <v:line id="_x0000_s1137" style="position:absolute" from="3889,-4" to="3889,-228" strokeweight=".17569mm"/>
            <v:line id="_x0000_s1136" style="position:absolute" from="3659,-4" to="3894,-4" strokeweight=".17569mm"/>
            <v:shape id="_x0000_s1135" type="#_x0000_t202" style="position:absolute;left:3659;top:-234;width:235;height:241" filled="f" stroked="f">
              <v:textbox style="mso-next-textbox:#_x0000_s1135" inset="0,0,0,0">
                <w:txbxContent>
                  <w:p w14:paraId="3611A640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4FC89380">
          <v:group id="_x0000_s1128" style="position:absolute;left:0;text-align:left;margin-left:321.7pt;margin-top:-11.75pt;width:11.75pt;height:12.05pt;z-index:15736320;mso-position-horizontal-relative:page" coordorigin="6434,-235" coordsize="235,241">
            <v:line id="_x0000_s1133" style="position:absolute" from="6434,-229" to="6669,-229" strokeweight=".17569mm"/>
            <v:line id="_x0000_s1132" style="position:absolute" from="6439,-4" to="6439,-228" strokeweight=".17569mm"/>
            <v:line id="_x0000_s1131" style="position:absolute" from="6664,-4" to="6664,-228" strokeweight=".17569mm"/>
            <v:line id="_x0000_s1130" style="position:absolute" from="6434,-4" to="6669,-4" strokeweight=".17569mm"/>
            <v:shape id="_x0000_s1129" type="#_x0000_t202" style="position:absolute;left:6434;top:-236;width:235;height:241" filled="f" stroked="f">
              <v:textbox style="mso-next-textbox:#_x0000_s1129" inset="0,0,0,0">
                <w:txbxContent>
                  <w:p w14:paraId="1913CD4F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 w14:anchorId="5CCF65D2">
          <v:group id="_x0000_s1122" style="position:absolute;left:0;text-align:left;margin-left:460.45pt;margin-top:-11.7pt;width:11.75pt;height:12.05pt;z-index:15736832;mso-position-horizontal-relative:page" coordorigin="9209,-234" coordsize="235,241">
            <v:line id="_x0000_s1127" style="position:absolute" from="9209,-229" to="9444,-229" strokeweight=".17569mm"/>
            <v:line id="_x0000_s1126" style="position:absolute" from="9214,-4" to="9214,-228" strokeweight=".17569mm"/>
            <v:line id="_x0000_s1125" style="position:absolute" from="9439,-4" to="9439,-228" strokeweight=".17569mm"/>
            <v:line id="_x0000_s1124" style="position:absolute" from="9209,-4" to="9444,-4" strokeweight=".17569mm"/>
            <v:shape id="_x0000_s1123" type="#_x0000_t202" style="position:absolute;left:9209;top:-234;width:235;height:241" filled="f" stroked="f">
              <v:textbox style="mso-next-textbox:#_x0000_s1123" inset="0,0,0,0">
                <w:txbxContent>
                  <w:p w14:paraId="5DE23307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>
        <w:pict w14:anchorId="1B821EB4">
          <v:line id="_x0000_s1121" style="position:absolute;left:0;text-align:left;z-index:-15944192;mso-position-horizontal-relative:page" from="548pt,17.75pt" to="552pt,17.75pt" strokeweight=".19686mm">
            <w10:wrap anchorx="page"/>
          </v:line>
        </w:pict>
      </w:r>
      <w:r>
        <w:pict w14:anchorId="69E0AB11">
          <v:shape id="_x0000_s1120" type="#_x0000_t202" style="position:absolute;left:0;text-align:left;margin-left:549.05pt;margin-top:17.3pt;width:1.95pt;height:8.35pt;z-index:-15937024;mso-position-horizontal-relative:page" filled="f" stroked="f">
            <v:textbox style="mso-next-textbox:#_x0000_s1120" inset="0,0,0,0">
              <w:txbxContent>
                <w:p w14:paraId="472D64FE" w14:textId="0AE08551" w:rsidR="009A172C" w:rsidRDefault="009A172C">
                  <w:pPr>
                    <w:spacing w:line="159" w:lineRule="exact"/>
                    <w:rPr>
                      <w:i/>
                      <w:sz w:val="14"/>
                    </w:rPr>
                  </w:pPr>
                </w:p>
              </w:txbxContent>
            </v:textbox>
            <w10:wrap anchorx="page"/>
          </v:shape>
        </w:pict>
      </w:r>
      <w:r w:rsidR="006C5999">
        <w:rPr>
          <w:b/>
        </w:rPr>
        <w:t>Question 5</w:t>
      </w:r>
      <w:r w:rsidR="006C5999">
        <w:rPr>
          <w:b/>
        </w:rPr>
        <w:tab/>
      </w:r>
      <w:r w:rsidR="006C5999">
        <w:rPr>
          <w:w w:val="95"/>
        </w:rPr>
        <w:t>If</w:t>
      </w:r>
      <w:r w:rsidR="006C5999">
        <w:rPr>
          <w:spacing w:val="48"/>
        </w:rPr>
        <w:t xml:space="preserve"> </w:t>
      </w:r>
      <w:r w:rsidR="006C5999">
        <w:rPr>
          <w:i/>
          <w:w w:val="95"/>
        </w:rPr>
        <w:t>f</w:t>
      </w:r>
      <w:r w:rsidR="006C5999">
        <w:rPr>
          <w:i/>
          <w:spacing w:val="47"/>
        </w:rPr>
        <w:t xml:space="preserve"> </w:t>
      </w:r>
      <w:r w:rsidR="006C5999">
        <w:rPr>
          <w:w w:val="95"/>
        </w:rPr>
        <w:t>is</w:t>
      </w:r>
      <w:r w:rsidR="006C5999">
        <w:rPr>
          <w:spacing w:val="15"/>
          <w:w w:val="95"/>
        </w:rPr>
        <w:t xml:space="preserve"> </w:t>
      </w:r>
      <w:r w:rsidR="006C5999">
        <w:rPr>
          <w:w w:val="95"/>
        </w:rPr>
        <w:t>a</w:t>
      </w:r>
      <w:r w:rsidR="006C5999">
        <w:rPr>
          <w:spacing w:val="14"/>
          <w:w w:val="95"/>
        </w:rPr>
        <w:t xml:space="preserve"> </w:t>
      </w:r>
      <w:r w:rsidR="006C5999">
        <w:rPr>
          <w:w w:val="95"/>
        </w:rPr>
        <w:t>function</w:t>
      </w:r>
      <w:r w:rsidR="006C5999">
        <w:rPr>
          <w:spacing w:val="15"/>
          <w:w w:val="95"/>
        </w:rPr>
        <w:t xml:space="preserve"> </w:t>
      </w:r>
      <w:r w:rsidR="006C5999">
        <w:rPr>
          <w:w w:val="95"/>
        </w:rPr>
        <w:t>of</w:t>
      </w:r>
      <w:r w:rsidR="006C5999">
        <w:rPr>
          <w:spacing w:val="14"/>
          <w:w w:val="95"/>
        </w:rPr>
        <w:t xml:space="preserve"> </w:t>
      </w:r>
      <w:r w:rsidR="006C5999">
        <w:rPr>
          <w:w w:val="95"/>
        </w:rPr>
        <w:t>bounded</w:t>
      </w:r>
      <w:r w:rsidR="006C5999">
        <w:rPr>
          <w:spacing w:val="15"/>
          <w:w w:val="95"/>
        </w:rPr>
        <w:t xml:space="preserve"> </w:t>
      </w:r>
      <w:r w:rsidR="006C5999">
        <w:rPr>
          <w:w w:val="95"/>
        </w:rPr>
        <w:t>variation</w:t>
      </w:r>
      <w:r w:rsidR="006C5999">
        <w:rPr>
          <w:spacing w:val="14"/>
          <w:w w:val="95"/>
        </w:rPr>
        <w:t xml:space="preserve"> </w:t>
      </w:r>
      <w:r w:rsidR="006C5999">
        <w:rPr>
          <w:w w:val="95"/>
        </w:rPr>
        <w:t>on</w:t>
      </w:r>
      <w:r w:rsidR="006C5999">
        <w:rPr>
          <w:spacing w:val="15"/>
          <w:w w:val="95"/>
        </w:rPr>
        <w:t xml:space="preserve"> </w:t>
      </w:r>
      <w:r w:rsidR="006C5999">
        <w:rPr>
          <w:w w:val="95"/>
        </w:rPr>
        <w:t>[</w:t>
      </w:r>
      <w:r w:rsidR="006C5999">
        <w:rPr>
          <w:i/>
          <w:w w:val="95"/>
        </w:rPr>
        <w:t>a</w:t>
      </w:r>
      <w:r w:rsidR="006C5999">
        <w:rPr>
          <w:rFonts w:ascii="Calibri" w:hAnsi="Calibri"/>
          <w:w w:val="95"/>
        </w:rPr>
        <w:t>,</w:t>
      </w:r>
      <w:r w:rsidR="006C5999">
        <w:rPr>
          <w:rFonts w:ascii="Calibri" w:hAnsi="Calibri"/>
          <w:spacing w:val="-3"/>
          <w:w w:val="95"/>
        </w:rPr>
        <w:t xml:space="preserve"> </w:t>
      </w:r>
      <w:r w:rsidR="006C5999">
        <w:rPr>
          <w:i/>
          <w:w w:val="95"/>
        </w:rPr>
        <w:t>b</w:t>
      </w:r>
      <w:r w:rsidR="006C5999">
        <w:rPr>
          <w:w w:val="95"/>
        </w:rPr>
        <w:t>]</w:t>
      </w:r>
      <w:r w:rsidR="006C5999">
        <w:rPr>
          <w:spacing w:val="15"/>
          <w:w w:val="95"/>
        </w:rPr>
        <w:t xml:space="preserve"> </w:t>
      </w:r>
      <w:r w:rsidR="006C5999">
        <w:rPr>
          <w:w w:val="95"/>
        </w:rPr>
        <w:t>and</w:t>
      </w:r>
      <w:r w:rsidR="006C5999">
        <w:rPr>
          <w:spacing w:val="14"/>
          <w:w w:val="95"/>
        </w:rPr>
        <w:t xml:space="preserve"> </w:t>
      </w:r>
      <w:r w:rsidR="006C5999">
        <w:rPr>
          <w:w w:val="95"/>
        </w:rPr>
        <w:t>if</w:t>
      </w:r>
      <w:r w:rsidR="006C5999">
        <w:rPr>
          <w:spacing w:val="15"/>
          <w:w w:val="95"/>
        </w:rPr>
        <w:t xml:space="preserve"> </w:t>
      </w:r>
      <w:r w:rsidR="006C5999">
        <w:rPr>
          <w:rFonts w:ascii="Arial Unicode MS" w:hAnsi="Arial Unicode MS"/>
          <w:w w:val="95"/>
        </w:rPr>
        <w:t>∃</w:t>
      </w:r>
      <w:r w:rsidR="006C5999">
        <w:rPr>
          <w:rFonts w:ascii="Arial Unicode MS" w:hAnsi="Arial Unicode MS"/>
          <w:spacing w:val="8"/>
          <w:w w:val="95"/>
        </w:rPr>
        <w:t xml:space="preserve"> </w:t>
      </w:r>
      <w:r w:rsidR="006C5999">
        <w:rPr>
          <w:w w:val="95"/>
        </w:rPr>
        <w:t>a</w:t>
      </w:r>
      <w:r w:rsidR="006C5999">
        <w:rPr>
          <w:spacing w:val="15"/>
          <w:w w:val="95"/>
        </w:rPr>
        <w:t xml:space="preserve"> </w:t>
      </w:r>
      <w:r w:rsidR="006C5999">
        <w:rPr>
          <w:w w:val="95"/>
        </w:rPr>
        <w:t>positive</w:t>
      </w:r>
      <w:r w:rsidR="006C5999">
        <w:rPr>
          <w:spacing w:val="14"/>
          <w:w w:val="95"/>
        </w:rPr>
        <w:t xml:space="preserve"> </w:t>
      </w:r>
      <w:r w:rsidR="006C5999">
        <w:rPr>
          <w:w w:val="95"/>
        </w:rPr>
        <w:t>number</w:t>
      </w:r>
      <w:r w:rsidR="006C5999">
        <w:rPr>
          <w:spacing w:val="15"/>
          <w:w w:val="95"/>
        </w:rPr>
        <w:t xml:space="preserve"> </w:t>
      </w:r>
      <w:r w:rsidR="006C5999">
        <w:rPr>
          <w:i/>
          <w:w w:val="95"/>
        </w:rPr>
        <w:t>k</w:t>
      </w:r>
      <w:r w:rsidR="006C5999">
        <w:rPr>
          <w:i/>
          <w:spacing w:val="18"/>
          <w:w w:val="95"/>
        </w:rPr>
        <w:t xml:space="preserve"> </w:t>
      </w:r>
      <w:r w:rsidR="006C5999">
        <w:rPr>
          <w:w w:val="95"/>
        </w:rPr>
        <w:t>such</w:t>
      </w:r>
      <w:r w:rsidR="006C5999">
        <w:rPr>
          <w:spacing w:val="14"/>
          <w:w w:val="95"/>
        </w:rPr>
        <w:t xml:space="preserve"> </w:t>
      </w:r>
      <w:r w:rsidR="006C5999">
        <w:rPr>
          <w:w w:val="95"/>
        </w:rPr>
        <w:t>that</w:t>
      </w:r>
      <w:r w:rsidR="006C5999">
        <w:rPr>
          <w:w w:val="95"/>
          <w:u w:val="single"/>
        </w:rPr>
        <w:tab/>
      </w:r>
      <w:r w:rsidR="006C5999">
        <w:rPr>
          <w:rFonts w:ascii="Arial Unicode MS" w:hAnsi="Arial Unicode MS"/>
          <w:w w:val="95"/>
        </w:rPr>
        <w:t>∀</w:t>
      </w:r>
      <w:r w:rsidR="006C5999">
        <w:rPr>
          <w:i/>
          <w:w w:val="95"/>
        </w:rPr>
        <w:t>x</w:t>
      </w:r>
      <w:r w:rsidR="006C5999">
        <w:rPr>
          <w:i/>
          <w:spacing w:val="21"/>
          <w:w w:val="95"/>
        </w:rPr>
        <w:t xml:space="preserve"> </w:t>
      </w:r>
      <w:r w:rsidR="006C5999">
        <w:rPr>
          <w:rFonts w:ascii="Arial Unicode MS" w:hAnsi="Arial Unicode MS"/>
          <w:w w:val="95"/>
        </w:rPr>
        <w:t>∈</w:t>
      </w:r>
      <w:r w:rsidR="006C5999">
        <w:rPr>
          <w:rFonts w:ascii="Arial Unicode MS" w:hAnsi="Arial Unicode MS"/>
          <w:spacing w:val="15"/>
          <w:w w:val="95"/>
        </w:rPr>
        <w:t xml:space="preserve"> </w:t>
      </w:r>
      <w:r w:rsidR="006C5999">
        <w:rPr>
          <w:w w:val="95"/>
        </w:rPr>
        <w:t>[</w:t>
      </w:r>
      <w:r w:rsidR="006C5999">
        <w:rPr>
          <w:i/>
          <w:w w:val="95"/>
        </w:rPr>
        <w:t>a</w:t>
      </w:r>
      <w:r w:rsidR="006C5999">
        <w:rPr>
          <w:rFonts w:ascii="Calibri" w:hAnsi="Calibri"/>
          <w:w w:val="95"/>
        </w:rPr>
        <w:t>,</w:t>
      </w:r>
      <w:r w:rsidR="006C5999">
        <w:rPr>
          <w:rFonts w:ascii="Calibri" w:hAnsi="Calibri"/>
          <w:spacing w:val="-4"/>
          <w:w w:val="95"/>
        </w:rPr>
        <w:t xml:space="preserve"> </w:t>
      </w:r>
      <w:r w:rsidR="006C5999">
        <w:rPr>
          <w:i/>
          <w:w w:val="95"/>
        </w:rPr>
        <w:t>b</w:t>
      </w:r>
      <w:r w:rsidR="006C5999">
        <w:rPr>
          <w:w w:val="95"/>
        </w:rPr>
        <w:t>],</w:t>
      </w:r>
      <w:r w:rsidR="006C5999">
        <w:rPr>
          <w:spacing w:val="12"/>
          <w:w w:val="95"/>
        </w:rPr>
        <w:t xml:space="preserve"> </w:t>
      </w:r>
      <w:r w:rsidR="006C5999">
        <w:rPr>
          <w:w w:val="95"/>
        </w:rPr>
        <w:t>then</w:t>
      </w:r>
      <w:r w:rsidR="006C5999">
        <w:rPr>
          <w:spacing w:val="47"/>
          <w:w w:val="95"/>
        </w:rPr>
        <w:t xml:space="preserve"> </w:t>
      </w:r>
      <w:r w:rsidR="00947BE5" w:rsidRPr="00947BE5">
        <w:rPr>
          <w:spacing w:val="47"/>
          <w:w w:val="95"/>
          <w:position w:val="-12"/>
        </w:rPr>
        <w:object w:dxaOrig="300" w:dyaOrig="340" w14:anchorId="4936FA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6.5pt" o:ole="">
            <v:imagedata r:id="rId6" o:title=""/>
          </v:shape>
          <o:OLEObject Type="Embed" ProgID="Equation.DSMT4" ShapeID="_x0000_i1025" DrawAspect="Content" ObjectID="_1726311062" r:id="rId7"/>
        </w:object>
      </w:r>
      <w:r w:rsidR="006C5999">
        <w:rPr>
          <w:w w:val="95"/>
        </w:rPr>
        <w:t>is</w:t>
      </w:r>
      <w:r w:rsidR="006C5999">
        <w:rPr>
          <w:spacing w:val="13"/>
          <w:w w:val="95"/>
        </w:rPr>
        <w:t xml:space="preserve"> </w:t>
      </w:r>
      <w:r w:rsidR="006C5999">
        <w:rPr>
          <w:w w:val="95"/>
        </w:rPr>
        <w:t>also</w:t>
      </w:r>
    </w:p>
    <w:p w14:paraId="57F768CC" w14:textId="77777777" w:rsidR="009A172C" w:rsidRDefault="009A172C">
      <w:pPr>
        <w:spacing w:line="295" w:lineRule="exact"/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497C42A2" w14:textId="77777777" w:rsidR="009A172C" w:rsidRDefault="006C5999">
      <w:pPr>
        <w:pStyle w:val="BodyText"/>
        <w:spacing w:line="238" w:lineRule="exact"/>
        <w:ind w:left="300"/>
      </w:pPr>
      <w:r>
        <w:rPr>
          <w:w w:val="95"/>
        </w:rPr>
        <w:t>of</w:t>
      </w:r>
      <w:r>
        <w:rPr>
          <w:spacing w:val="18"/>
          <w:w w:val="95"/>
        </w:rPr>
        <w:t xml:space="preserve"> </w:t>
      </w:r>
      <w:r>
        <w:rPr>
          <w:w w:val="95"/>
        </w:rPr>
        <w:t>bounded</w:t>
      </w:r>
      <w:r>
        <w:rPr>
          <w:spacing w:val="19"/>
          <w:w w:val="95"/>
        </w:rPr>
        <w:t xml:space="preserve"> </w:t>
      </w:r>
      <w:r>
        <w:rPr>
          <w:w w:val="95"/>
        </w:rPr>
        <w:t>variation</w:t>
      </w:r>
      <w:r>
        <w:rPr>
          <w:spacing w:val="19"/>
          <w:w w:val="95"/>
        </w:rPr>
        <w:t xml:space="preserve"> </w:t>
      </w:r>
      <w:r>
        <w:rPr>
          <w:w w:val="95"/>
        </w:rPr>
        <w:t>on</w:t>
      </w:r>
      <w:r>
        <w:rPr>
          <w:spacing w:val="19"/>
          <w:w w:val="95"/>
        </w:rPr>
        <w:t xml:space="preserve"> </w:t>
      </w:r>
      <w:r>
        <w:rPr>
          <w:w w:val="95"/>
        </w:rPr>
        <w:t>[</w:t>
      </w:r>
      <w:r>
        <w:rPr>
          <w:i/>
          <w:w w:val="95"/>
        </w:rPr>
        <w:t>a</w:t>
      </w:r>
      <w:r>
        <w:rPr>
          <w:rFonts w:ascii="Calibri"/>
          <w:w w:val="95"/>
        </w:rPr>
        <w:t>,</w:t>
      </w:r>
      <w:r>
        <w:rPr>
          <w:rFonts w:ascii="Calibri"/>
          <w:spacing w:val="2"/>
          <w:w w:val="95"/>
        </w:rPr>
        <w:t xml:space="preserve"> </w:t>
      </w:r>
      <w:r>
        <w:rPr>
          <w:i/>
          <w:w w:val="95"/>
        </w:rPr>
        <w:t>b</w:t>
      </w:r>
      <w:r>
        <w:rPr>
          <w:w w:val="95"/>
        </w:rPr>
        <w:t>].</w:t>
      </w:r>
    </w:p>
    <w:p w14:paraId="3F15299A" w14:textId="77777777" w:rsidR="009A172C" w:rsidRDefault="00AA24DF">
      <w:pPr>
        <w:spacing w:before="184"/>
        <w:ind w:left="798"/>
        <w:rPr>
          <w:i/>
          <w:sz w:val="20"/>
        </w:rPr>
      </w:pPr>
      <w:r>
        <w:pict w14:anchorId="6B0F968C">
          <v:group id="_x0000_s1114" style="position:absolute;left:0;text-align:left;margin-left:44.2pt;margin-top:11.65pt;width:11.75pt;height:12.05pt;z-index:15737856;mso-position-horizontal-relative:page" coordorigin="884,233" coordsize="235,241">
            <v:line id="_x0000_s1119" style="position:absolute" from="884,239" to="1119,239" strokeweight=".17569mm"/>
            <v:line id="_x0000_s1118" style="position:absolute" from="889,463" to="889,239" strokeweight=".17569mm"/>
            <v:line id="_x0000_s1117" style="position:absolute" from="1114,463" to="1114,239" strokeweight=".17569mm"/>
            <v:line id="_x0000_s1116" style="position:absolute" from="884,463" to="1119,463" strokeweight=".17569mm"/>
            <v:shape id="_x0000_s1115" type="#_x0000_t202" style="position:absolute;left:884;top:233;width:235;height:241" filled="f" stroked="f">
              <v:textbox style="mso-next-textbox:#_x0000_s1115" inset="0,0,0,0">
                <w:txbxContent>
                  <w:p w14:paraId="0B37020F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rFonts w:ascii="Arial Unicode MS" w:hAnsi="Arial Unicode MS"/>
          <w:w w:val="95"/>
          <w:sz w:val="20"/>
        </w:rPr>
        <w:t>|</w:t>
      </w:r>
      <w:r w:rsidR="006C5999">
        <w:rPr>
          <w:rFonts w:ascii="Arial Unicode MS" w:hAnsi="Arial Unicode MS"/>
          <w:spacing w:val="-21"/>
          <w:w w:val="95"/>
          <w:sz w:val="20"/>
        </w:rPr>
        <w:t xml:space="preserve"> </w:t>
      </w:r>
      <w:r w:rsidR="006C5999">
        <w:rPr>
          <w:i/>
          <w:w w:val="95"/>
          <w:sz w:val="20"/>
        </w:rPr>
        <w:t>f</w:t>
      </w:r>
      <w:r w:rsidR="006C5999">
        <w:rPr>
          <w:i/>
          <w:spacing w:val="-16"/>
          <w:w w:val="95"/>
          <w:sz w:val="20"/>
        </w:rPr>
        <w:t xml:space="preserve"> </w:t>
      </w:r>
      <w:r w:rsidR="006C5999">
        <w:rPr>
          <w:w w:val="95"/>
          <w:sz w:val="20"/>
        </w:rPr>
        <w:t>(</w:t>
      </w:r>
      <w:r w:rsidR="006C5999">
        <w:rPr>
          <w:i/>
          <w:w w:val="95"/>
          <w:sz w:val="20"/>
        </w:rPr>
        <w:t>x</w:t>
      </w:r>
      <w:r w:rsidR="006C5999">
        <w:rPr>
          <w:w w:val="95"/>
          <w:sz w:val="20"/>
        </w:rPr>
        <w:t>)</w:t>
      </w:r>
      <w:r w:rsidR="006C5999">
        <w:rPr>
          <w:rFonts w:ascii="Arial Unicode MS" w:hAnsi="Arial Unicode MS"/>
          <w:w w:val="95"/>
          <w:sz w:val="20"/>
        </w:rPr>
        <w:t>|</w:t>
      </w:r>
      <w:r w:rsidR="006C5999">
        <w:rPr>
          <w:rFonts w:ascii="Arial Unicode MS" w:hAnsi="Arial Unicode MS"/>
          <w:spacing w:val="7"/>
          <w:w w:val="95"/>
          <w:sz w:val="20"/>
        </w:rPr>
        <w:t xml:space="preserve"> </w:t>
      </w:r>
      <w:r w:rsidR="006C5999">
        <w:rPr>
          <w:rFonts w:ascii="Arial Unicode MS" w:hAnsi="Arial Unicode MS"/>
          <w:w w:val="95"/>
          <w:sz w:val="20"/>
        </w:rPr>
        <w:t>≥</w:t>
      </w:r>
      <w:r w:rsidR="006C5999">
        <w:rPr>
          <w:rFonts w:ascii="Arial Unicode MS" w:hAnsi="Arial Unicode MS"/>
          <w:spacing w:val="7"/>
          <w:w w:val="95"/>
          <w:sz w:val="20"/>
        </w:rPr>
        <w:t xml:space="preserve"> </w:t>
      </w:r>
      <w:r w:rsidR="006C5999">
        <w:rPr>
          <w:i/>
          <w:w w:val="95"/>
          <w:sz w:val="20"/>
        </w:rPr>
        <w:t>k</w:t>
      </w:r>
    </w:p>
    <w:p w14:paraId="29E9D03D" w14:textId="77777777" w:rsidR="009A172C" w:rsidRDefault="006C5999">
      <w:pPr>
        <w:pStyle w:val="BodyText"/>
        <w:spacing w:before="9"/>
        <w:ind w:left="0"/>
        <w:rPr>
          <w:i/>
          <w:sz w:val="36"/>
        </w:rPr>
      </w:pPr>
      <w:r>
        <w:br w:type="column"/>
      </w:r>
    </w:p>
    <w:p w14:paraId="09E67F18" w14:textId="77777777" w:rsidR="009A172C" w:rsidRDefault="00AA24DF">
      <w:pPr>
        <w:ind w:left="300"/>
        <w:rPr>
          <w:i/>
          <w:sz w:val="20"/>
        </w:rPr>
      </w:pPr>
      <w:r>
        <w:pict w14:anchorId="500F5DDD">
          <v:group id="_x0000_s1108" style="position:absolute;left:0;text-align:left;margin-left:182.95pt;margin-top:2.45pt;width:11.75pt;height:12.05pt;z-index:15738368;mso-position-horizontal-relative:page" coordorigin="3659,49" coordsize="235,241">
            <v:line id="_x0000_s1113" style="position:absolute" from="3659,55" to="3894,55" strokeweight=".17569mm"/>
            <v:line id="_x0000_s1112" style="position:absolute" from="3664,279" to="3664,55" strokeweight=".17569mm"/>
            <v:line id="_x0000_s1111" style="position:absolute" from="3889,279" to="3889,55" strokeweight=".17569mm"/>
            <v:line id="_x0000_s1110" style="position:absolute" from="3659,279" to="3894,279" strokeweight=".17569mm"/>
            <v:shape id="_x0000_s1109" type="#_x0000_t202" style="position:absolute;left:3659;top:49;width:235;height:241" filled="f" stroked="f">
              <v:textbox style="mso-next-textbox:#_x0000_s1109" inset="0,0,0,0">
                <w:txbxContent>
                  <w:p w14:paraId="0F20DE30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rFonts w:ascii="Arial Unicode MS"/>
          <w:w w:val="95"/>
          <w:sz w:val="20"/>
        </w:rPr>
        <w:t>|</w:t>
      </w:r>
      <w:r w:rsidR="006C5999">
        <w:rPr>
          <w:rFonts w:ascii="Arial Unicode MS"/>
          <w:spacing w:val="-21"/>
          <w:w w:val="95"/>
          <w:sz w:val="20"/>
        </w:rPr>
        <w:t xml:space="preserve"> </w:t>
      </w:r>
      <w:r w:rsidR="006C5999">
        <w:rPr>
          <w:i/>
          <w:w w:val="95"/>
          <w:sz w:val="20"/>
        </w:rPr>
        <w:t>f</w:t>
      </w:r>
      <w:r w:rsidR="006C5999">
        <w:rPr>
          <w:i/>
          <w:spacing w:val="-15"/>
          <w:w w:val="95"/>
          <w:sz w:val="20"/>
        </w:rPr>
        <w:t xml:space="preserve"> </w:t>
      </w:r>
      <w:r w:rsidR="006C5999">
        <w:rPr>
          <w:w w:val="95"/>
          <w:sz w:val="20"/>
        </w:rPr>
        <w:t>(</w:t>
      </w:r>
      <w:r w:rsidR="006C5999">
        <w:rPr>
          <w:i/>
          <w:w w:val="95"/>
          <w:sz w:val="20"/>
        </w:rPr>
        <w:t>x</w:t>
      </w:r>
      <w:r w:rsidR="006C5999">
        <w:rPr>
          <w:w w:val="95"/>
          <w:sz w:val="20"/>
        </w:rPr>
        <w:t>)</w:t>
      </w:r>
      <w:r w:rsidR="006C5999">
        <w:rPr>
          <w:rFonts w:ascii="Arial Unicode MS"/>
          <w:w w:val="95"/>
          <w:sz w:val="20"/>
        </w:rPr>
        <w:t>|</w:t>
      </w:r>
      <w:r w:rsidR="006C5999">
        <w:rPr>
          <w:rFonts w:ascii="Arial Unicode MS"/>
          <w:spacing w:val="8"/>
          <w:w w:val="95"/>
          <w:sz w:val="20"/>
        </w:rPr>
        <w:t xml:space="preserve"> </w:t>
      </w:r>
      <w:r w:rsidR="006C5999">
        <w:rPr>
          <w:rFonts w:ascii="Arial"/>
          <w:i/>
          <w:w w:val="95"/>
          <w:sz w:val="20"/>
        </w:rPr>
        <w:t>=</w:t>
      </w:r>
      <w:r w:rsidR="006C5999">
        <w:rPr>
          <w:rFonts w:ascii="Arial"/>
          <w:i/>
          <w:spacing w:val="7"/>
          <w:w w:val="95"/>
          <w:sz w:val="20"/>
        </w:rPr>
        <w:t xml:space="preserve"> </w:t>
      </w:r>
      <w:r w:rsidR="006C5999">
        <w:rPr>
          <w:i/>
          <w:w w:val="95"/>
          <w:sz w:val="20"/>
        </w:rPr>
        <w:t>k</w:t>
      </w:r>
    </w:p>
    <w:p w14:paraId="6AA66168" w14:textId="77777777" w:rsidR="009A172C" w:rsidRDefault="006C5999">
      <w:pPr>
        <w:pStyle w:val="BodyText"/>
        <w:spacing w:before="9"/>
        <w:ind w:left="0"/>
        <w:rPr>
          <w:i/>
          <w:sz w:val="36"/>
        </w:rPr>
      </w:pPr>
      <w:r>
        <w:br w:type="column"/>
      </w:r>
    </w:p>
    <w:p w14:paraId="0BF3BAA3" w14:textId="77777777" w:rsidR="009A172C" w:rsidRDefault="00AA24DF" w:rsidP="006C5999">
      <w:pPr>
        <w:ind w:left="300" w:right="-168"/>
        <w:rPr>
          <w:i/>
          <w:sz w:val="20"/>
        </w:rPr>
      </w:pPr>
      <w:r>
        <w:pict w14:anchorId="7890BB6D">
          <v:group id="_x0000_s1102" style="position:absolute;left:0;text-align:left;margin-left:321.7pt;margin-top:2.4pt;width:11.75pt;height:12.05pt;z-index:15738880;mso-position-horizontal-relative:page" coordorigin="6434,48" coordsize="235,241">
            <v:line id="_x0000_s1107" style="position:absolute" from="6434,55" to="6669,55" strokeweight=".17569mm"/>
            <v:line id="_x0000_s1106" style="position:absolute" from="6439,279" to="6439,55" strokeweight=".17569mm"/>
            <v:line id="_x0000_s1105" style="position:absolute" from="6664,279" to="6664,55" strokeweight=".17569mm"/>
            <v:line id="_x0000_s1104" style="position:absolute" from="6434,279" to="6669,279" strokeweight=".17569mm"/>
            <v:shape id="_x0000_s1103" type="#_x0000_t202" style="position:absolute;left:6434;top:48;width:235;height:241" filled="f" stroked="f">
              <v:textbox style="mso-next-textbox:#_x0000_s1103" inset="0,0,0,0">
                <w:txbxContent>
                  <w:p w14:paraId="2DB0B0C4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rFonts w:ascii="Arial Unicode MS" w:hAnsi="Arial Unicode MS"/>
          <w:w w:val="95"/>
          <w:sz w:val="20"/>
        </w:rPr>
        <w:t>|</w:t>
      </w:r>
      <w:r w:rsidR="006C5999">
        <w:rPr>
          <w:rFonts w:ascii="Arial Unicode MS" w:hAnsi="Arial Unicode MS"/>
          <w:spacing w:val="-21"/>
          <w:w w:val="95"/>
          <w:sz w:val="20"/>
        </w:rPr>
        <w:t xml:space="preserve"> </w:t>
      </w:r>
      <w:r w:rsidR="006C5999">
        <w:rPr>
          <w:i/>
          <w:w w:val="95"/>
          <w:sz w:val="20"/>
        </w:rPr>
        <w:t>f</w:t>
      </w:r>
      <w:r w:rsidR="006C5999">
        <w:rPr>
          <w:i/>
          <w:spacing w:val="-15"/>
          <w:w w:val="95"/>
          <w:sz w:val="20"/>
        </w:rPr>
        <w:t xml:space="preserve"> </w:t>
      </w:r>
      <w:r w:rsidR="006C5999">
        <w:rPr>
          <w:w w:val="95"/>
          <w:sz w:val="20"/>
        </w:rPr>
        <w:t>(</w:t>
      </w:r>
      <w:r w:rsidR="006C5999">
        <w:rPr>
          <w:i/>
          <w:w w:val="95"/>
          <w:sz w:val="20"/>
        </w:rPr>
        <w:t>x</w:t>
      </w:r>
      <w:r w:rsidR="006C5999">
        <w:rPr>
          <w:w w:val="95"/>
          <w:sz w:val="20"/>
        </w:rPr>
        <w:t>)</w:t>
      </w:r>
      <w:r w:rsidR="006C5999">
        <w:rPr>
          <w:rFonts w:ascii="Arial Unicode MS" w:hAnsi="Arial Unicode MS"/>
          <w:w w:val="95"/>
          <w:sz w:val="20"/>
        </w:rPr>
        <w:t>|</w:t>
      </w:r>
      <w:r w:rsidR="006C5999">
        <w:rPr>
          <w:rFonts w:ascii="Arial Unicode MS" w:hAnsi="Arial Unicode MS"/>
          <w:spacing w:val="8"/>
          <w:w w:val="95"/>
          <w:sz w:val="20"/>
        </w:rPr>
        <w:t xml:space="preserve"> </w:t>
      </w:r>
      <w:r w:rsidR="006C5999">
        <w:rPr>
          <w:rFonts w:ascii="Arial Unicode MS" w:hAnsi="Arial Unicode MS"/>
          <w:w w:val="95"/>
          <w:sz w:val="20"/>
        </w:rPr>
        <w:t>≥</w:t>
      </w:r>
      <w:r w:rsidR="006C5999">
        <w:rPr>
          <w:rFonts w:ascii="Arial Unicode MS" w:hAnsi="Arial Unicode MS"/>
          <w:spacing w:val="7"/>
          <w:w w:val="95"/>
          <w:sz w:val="20"/>
        </w:rPr>
        <w:t xml:space="preserve"> </w:t>
      </w:r>
      <w:r w:rsidR="006C5999">
        <w:rPr>
          <w:i/>
          <w:w w:val="95"/>
          <w:sz w:val="20"/>
        </w:rPr>
        <w:t>k</w:t>
      </w:r>
    </w:p>
    <w:p w14:paraId="204BA940" w14:textId="77777777" w:rsidR="009A172C" w:rsidRDefault="006C5999">
      <w:pPr>
        <w:pStyle w:val="BodyText"/>
        <w:ind w:left="0"/>
        <w:rPr>
          <w:i/>
          <w:sz w:val="24"/>
        </w:rPr>
      </w:pPr>
      <w:r>
        <w:br w:type="column"/>
      </w:r>
    </w:p>
    <w:p w14:paraId="11A8D245" w14:textId="77777777" w:rsidR="009A172C" w:rsidRDefault="00AA24DF">
      <w:pPr>
        <w:pStyle w:val="BodyText"/>
        <w:spacing w:before="200"/>
        <w:ind w:left="300"/>
      </w:pPr>
      <w:r>
        <w:pict w14:anchorId="63734420">
          <v:group id="_x0000_s1096" style="position:absolute;left:0;text-align:left;margin-left:460.45pt;margin-top:9.8pt;width:11.75pt;height:12.05pt;z-index:15739392;mso-position-horizontal-relative:page" coordorigin="9209,196" coordsize="235,241">
            <v:line id="_x0000_s1101" style="position:absolute" from="9209,202" to="9444,202" strokeweight=".17569mm"/>
            <v:line id="_x0000_s1100" style="position:absolute" from="9214,426" to="9214,202" strokeweight=".17569mm"/>
            <v:line id="_x0000_s1099" style="position:absolute" from="9439,426" to="9439,202" strokeweight=".17569mm"/>
            <v:line id="_x0000_s1098" style="position:absolute" from="9209,426" to="9444,426" strokeweight=".17569mm"/>
            <v:shape id="_x0000_s1097" type="#_x0000_t202" style="position:absolute;left:9209;top:196;width:235;height:241" filled="f" stroked="f">
              <v:textbox style="mso-next-textbox:#_x0000_s1097" inset="0,0,0,0">
                <w:txbxContent>
                  <w:p w14:paraId="5C550165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 w:rsidR="006C5999">
        <w:t>None</w:t>
      </w:r>
      <w:r w:rsidR="006C5999">
        <w:rPr>
          <w:spacing w:val="-3"/>
        </w:rPr>
        <w:t xml:space="preserve"> </w:t>
      </w:r>
      <w:r w:rsidR="006C5999">
        <w:t>of</w:t>
      </w:r>
      <w:r w:rsidR="006C5999">
        <w:rPr>
          <w:spacing w:val="-2"/>
        </w:rPr>
        <w:t xml:space="preserve"> </w:t>
      </w:r>
      <w:r w:rsidR="006C5999">
        <w:t>these</w:t>
      </w:r>
    </w:p>
    <w:p w14:paraId="149768A0" w14:textId="77777777" w:rsidR="009A172C" w:rsidRDefault="009A172C">
      <w:pPr>
        <w:sectPr w:rsidR="009A172C" w:rsidSect="006C5999">
          <w:type w:val="continuous"/>
          <w:pgSz w:w="11910" w:h="16840"/>
          <w:pgMar w:top="360" w:right="0" w:bottom="0" w:left="420" w:header="720" w:footer="720" w:gutter="0"/>
          <w:cols w:num="4" w:space="1894" w:equalWidth="0">
            <w:col w:w="2759" w:space="514"/>
            <w:col w:w="1092" w:space="1683"/>
            <w:col w:w="1092" w:space="1683"/>
            <w:col w:w="2667"/>
          </w:cols>
        </w:sectPr>
      </w:pPr>
    </w:p>
    <w:p w14:paraId="0F958783" w14:textId="77777777" w:rsidR="009A172C" w:rsidRDefault="006C5999">
      <w:pPr>
        <w:tabs>
          <w:tab w:val="left" w:pos="1512"/>
        </w:tabs>
        <w:spacing w:before="119"/>
        <w:ind w:left="300"/>
        <w:rPr>
          <w:sz w:val="20"/>
        </w:rPr>
      </w:pPr>
      <w:r>
        <w:rPr>
          <w:b/>
          <w:sz w:val="20"/>
        </w:rPr>
        <w:t>Question</w:t>
      </w:r>
      <w:r>
        <w:rPr>
          <w:b/>
          <w:spacing w:val="-2"/>
          <w:sz w:val="20"/>
        </w:rPr>
        <w:t xml:space="preserve"> </w:t>
      </w:r>
      <w:r>
        <w:rPr>
          <w:b/>
          <w:sz w:val="20"/>
        </w:rPr>
        <w:t>6</w:t>
      </w:r>
      <w:r>
        <w:rPr>
          <w:b/>
          <w:sz w:val="20"/>
        </w:rPr>
        <w:tab/>
      </w:r>
      <w:r>
        <w:rPr>
          <w:sz w:val="20"/>
        </w:rPr>
        <w:t>In</w:t>
      </w:r>
      <w:r>
        <w:rPr>
          <w:spacing w:val="-3"/>
          <w:sz w:val="20"/>
        </w:rPr>
        <w:t xml:space="preserve"> </w:t>
      </w:r>
      <w:r>
        <w:rPr>
          <w:sz w:val="20"/>
        </w:rPr>
        <w:t>zoology</w:t>
      </w:r>
      <w:r>
        <w:rPr>
          <w:spacing w:val="-3"/>
          <w:sz w:val="20"/>
        </w:rPr>
        <w:t xml:space="preserve"> </w:t>
      </w:r>
      <w:r>
        <w:rPr>
          <w:sz w:val="20"/>
        </w:rPr>
        <w:t>the</w:t>
      </w:r>
      <w:r>
        <w:rPr>
          <w:spacing w:val="-2"/>
          <w:sz w:val="20"/>
        </w:rPr>
        <w:t xml:space="preserve"> </w:t>
      </w:r>
      <w:r>
        <w:rPr>
          <w:sz w:val="20"/>
        </w:rPr>
        <w:t>word</w:t>
      </w:r>
      <w:r>
        <w:rPr>
          <w:spacing w:val="-3"/>
          <w:sz w:val="20"/>
        </w:rPr>
        <w:t xml:space="preserve"> </w:t>
      </w:r>
      <w:r>
        <w:rPr>
          <w:sz w:val="20"/>
        </w:rPr>
        <w:t>zoo</w:t>
      </w:r>
      <w:r>
        <w:rPr>
          <w:spacing w:val="-2"/>
          <w:sz w:val="20"/>
        </w:rPr>
        <w:t xml:space="preserve"> </w:t>
      </w:r>
      <w:proofErr w:type="gramStart"/>
      <w:r>
        <w:rPr>
          <w:sz w:val="20"/>
        </w:rPr>
        <w:t>mean</w:t>
      </w:r>
      <w:proofErr w:type="gramEnd"/>
    </w:p>
    <w:p w14:paraId="767C67B5" w14:textId="77777777" w:rsidR="009A172C" w:rsidRDefault="009A172C">
      <w:pPr>
        <w:pStyle w:val="BodyText"/>
        <w:spacing w:before="1"/>
        <w:ind w:left="0"/>
        <w:rPr>
          <w:sz w:val="13"/>
        </w:rPr>
      </w:pPr>
    </w:p>
    <w:p w14:paraId="1DA370A9" w14:textId="77777777" w:rsidR="009A172C" w:rsidRDefault="009A172C">
      <w:pPr>
        <w:rPr>
          <w:sz w:val="13"/>
        </w:rPr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2225B812" w14:textId="77777777" w:rsidR="009A172C" w:rsidRDefault="00AA24DF">
      <w:pPr>
        <w:pStyle w:val="BodyText"/>
        <w:spacing w:before="98"/>
      </w:pPr>
      <w:r>
        <w:pict w14:anchorId="58095F75">
          <v:group id="_x0000_s1090" style="position:absolute;left:0;text-align:left;margin-left:44.2pt;margin-top:4.7pt;width:11.75pt;height:12.05pt;z-index:15739904;mso-position-horizontal-relative:page" coordorigin="884,94" coordsize="235,241">
            <v:line id="_x0000_s1095" style="position:absolute" from="884,100" to="1119,100" strokeweight=".17569mm"/>
            <v:line id="_x0000_s1094" style="position:absolute" from="889,324" to="889,100" strokeweight=".17569mm"/>
            <v:line id="_x0000_s1093" style="position:absolute" from="1114,324" to="1114,100" strokeweight=".17569mm"/>
            <v:line id="_x0000_s1092" style="position:absolute" from="884,324" to="1119,324" strokeweight=".17569mm"/>
            <v:shape id="_x0000_s1091" type="#_x0000_t202" style="position:absolute;left:884;top:94;width:235;height:241" filled="f" stroked="f">
              <v:textbox style="mso-next-textbox:#_x0000_s1091" inset="0,0,0,0">
                <w:txbxContent>
                  <w:p w14:paraId="1E0E66F9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t>Medicine</w:t>
      </w:r>
    </w:p>
    <w:p w14:paraId="1C13589E" w14:textId="77777777" w:rsidR="009A172C" w:rsidRDefault="006C5999">
      <w:pPr>
        <w:pStyle w:val="BodyText"/>
        <w:spacing w:before="98"/>
      </w:pPr>
      <w:r>
        <w:br w:type="column"/>
      </w:r>
      <w:r>
        <w:t>Earth</w:t>
      </w:r>
    </w:p>
    <w:p w14:paraId="2D3B6337" w14:textId="77777777" w:rsidR="009A172C" w:rsidRDefault="006C5999">
      <w:pPr>
        <w:pStyle w:val="BodyText"/>
        <w:spacing w:before="98"/>
      </w:pPr>
      <w:r>
        <w:br w:type="column"/>
      </w:r>
      <w:r>
        <w:t>Plant</w:t>
      </w:r>
    </w:p>
    <w:p w14:paraId="5A5A0933" w14:textId="77777777" w:rsidR="009A172C" w:rsidRDefault="006C5999">
      <w:pPr>
        <w:pStyle w:val="BodyText"/>
        <w:spacing w:before="98"/>
      </w:pPr>
      <w:r>
        <w:br w:type="column"/>
      </w:r>
      <w:r>
        <w:t>Animal</w:t>
      </w:r>
    </w:p>
    <w:p w14:paraId="4B1FC9A9" w14:textId="77777777" w:rsidR="009A172C" w:rsidRDefault="009A172C">
      <w:pPr>
        <w:sectPr w:rsidR="009A172C">
          <w:type w:val="continuous"/>
          <w:pgSz w:w="11910" w:h="16840"/>
          <w:pgMar w:top="360" w:right="0" w:bottom="0" w:left="420" w:header="720" w:footer="720" w:gutter="0"/>
          <w:cols w:num="4" w:space="720" w:equalWidth="0">
            <w:col w:w="1591" w:space="1184"/>
            <w:col w:w="1270" w:space="1505"/>
            <w:col w:w="1248" w:space="1527"/>
            <w:col w:w="3165"/>
          </w:cols>
        </w:sectPr>
      </w:pPr>
    </w:p>
    <w:p w14:paraId="1D8833F6" w14:textId="77777777" w:rsidR="009A172C" w:rsidRDefault="00AA24DF">
      <w:pPr>
        <w:pStyle w:val="BodyText"/>
        <w:tabs>
          <w:tab w:val="left" w:pos="1512"/>
        </w:tabs>
        <w:spacing w:before="184"/>
        <w:ind w:left="300"/>
      </w:pPr>
      <w:r>
        <w:pict w14:anchorId="7A9FF18E">
          <v:group id="_x0000_s1084" style="position:absolute;left:0;text-align:left;margin-left:182.95pt;margin-top:-11.7pt;width:11.75pt;height:12.05pt;z-index:15740416;mso-position-horizontal-relative:page" coordorigin="3659,-234" coordsize="235,241">
            <v:line id="_x0000_s1089" style="position:absolute" from="3659,-229" to="3894,-229" strokeweight=".17569mm"/>
            <v:line id="_x0000_s1088" style="position:absolute" from="3664,-5" to="3664,-229" strokeweight=".17569mm"/>
            <v:line id="_x0000_s1087" style="position:absolute" from="3889,-5" to="3889,-229" strokeweight=".17569mm"/>
            <v:line id="_x0000_s1086" style="position:absolute" from="3659,-5" to="3894,-5" strokeweight=".17569mm"/>
            <v:shape id="_x0000_s1085" type="#_x0000_t202" style="position:absolute;left:3659;top:-235;width:235;height:241" filled="f" stroked="f">
              <v:textbox style="mso-next-textbox:#_x0000_s1085" inset="0,0,0,0">
                <w:txbxContent>
                  <w:p w14:paraId="40386F2A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6502BD8F">
          <v:group id="_x0000_s1078" style="position:absolute;left:0;text-align:left;margin-left:321.7pt;margin-top:-11.8pt;width:11.75pt;height:12.05pt;z-index:15740928;mso-position-horizontal-relative:page" coordorigin="6434,-236" coordsize="235,241">
            <v:line id="_x0000_s1083" style="position:absolute" from="6434,-229" to="6669,-229" strokeweight=".17569mm"/>
            <v:line id="_x0000_s1082" style="position:absolute" from="6439,-5" to="6439,-229" strokeweight=".17569mm"/>
            <v:line id="_x0000_s1081" style="position:absolute" from="6664,-5" to="6664,-229" strokeweight=".17569mm"/>
            <v:line id="_x0000_s1080" style="position:absolute" from="6434,-5" to="6669,-5" strokeweight=".17569mm"/>
            <v:shape id="_x0000_s1079" type="#_x0000_t202" style="position:absolute;left:6434;top:-236;width:235;height:241" filled="f" stroked="f">
              <v:textbox style="mso-next-textbox:#_x0000_s1079" inset="0,0,0,0">
                <w:txbxContent>
                  <w:p w14:paraId="30889FF6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 w14:anchorId="352F0339">
          <v:group id="_x0000_s1072" style="position:absolute;left:0;text-align:left;margin-left:460.45pt;margin-top:-11.7pt;width:11.75pt;height:12.05pt;z-index:15741440;mso-position-horizontal-relative:page" coordorigin="9209,-234" coordsize="235,241">
            <v:line id="_x0000_s1077" style="position:absolute" from="9209,-229" to="9444,-229" strokeweight=".17569mm"/>
            <v:line id="_x0000_s1076" style="position:absolute" from="9214,-5" to="9214,-229" strokeweight=".17569mm"/>
            <v:line id="_x0000_s1075" style="position:absolute" from="9439,-5" to="9439,-229" strokeweight=".17569mm"/>
            <v:line id="_x0000_s1074" style="position:absolute" from="9209,-5" to="9444,-5" strokeweight=".17569mm"/>
            <v:shape id="_x0000_s1073" type="#_x0000_t202" style="position:absolute;left:9209;top:-235;width:235;height:241" filled="f" stroked="f">
              <v:textbox style="mso-next-textbox:#_x0000_s1073" inset="0,0,0,0">
                <w:txbxContent>
                  <w:p w14:paraId="752469E0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b/>
        </w:rPr>
        <w:t>Question</w:t>
      </w:r>
      <w:r w:rsidR="006C5999">
        <w:rPr>
          <w:b/>
          <w:spacing w:val="-2"/>
        </w:rPr>
        <w:t xml:space="preserve"> </w:t>
      </w:r>
      <w:r w:rsidR="006C5999">
        <w:rPr>
          <w:b/>
        </w:rPr>
        <w:t>7</w:t>
      </w:r>
      <w:r w:rsidR="006C5999">
        <w:rPr>
          <w:b/>
        </w:rPr>
        <w:tab/>
      </w:r>
      <w:r w:rsidR="006C5999">
        <w:t>A</w:t>
      </w:r>
      <w:r w:rsidR="006C5999">
        <w:rPr>
          <w:spacing w:val="-5"/>
        </w:rPr>
        <w:t xml:space="preserve"> </w:t>
      </w:r>
      <w:r w:rsidR="006C5999">
        <w:t>container</w:t>
      </w:r>
      <w:r w:rsidR="006C5999">
        <w:rPr>
          <w:spacing w:val="-4"/>
        </w:rPr>
        <w:t xml:space="preserve"> </w:t>
      </w:r>
      <w:r w:rsidR="006C5999">
        <w:t>is</w:t>
      </w:r>
      <w:r w:rsidR="006C5999">
        <w:rPr>
          <w:spacing w:val="-5"/>
        </w:rPr>
        <w:t xml:space="preserve"> </w:t>
      </w:r>
      <w:r w:rsidR="006C5999">
        <w:t>filled</w:t>
      </w:r>
      <w:r w:rsidR="006C5999">
        <w:rPr>
          <w:spacing w:val="-4"/>
        </w:rPr>
        <w:t xml:space="preserve"> </w:t>
      </w:r>
      <w:r w:rsidR="006C5999">
        <w:t>with</w:t>
      </w:r>
      <w:r w:rsidR="006C5999">
        <w:rPr>
          <w:spacing w:val="-5"/>
        </w:rPr>
        <w:t xml:space="preserve"> </w:t>
      </w:r>
      <w:r w:rsidR="006C5999">
        <w:t>water</w:t>
      </w:r>
      <w:r w:rsidR="006C5999">
        <w:rPr>
          <w:spacing w:val="-4"/>
        </w:rPr>
        <w:t xml:space="preserve"> </w:t>
      </w:r>
      <w:r w:rsidR="006C5999">
        <w:t>at</w:t>
      </w:r>
      <w:r w:rsidR="006C5999">
        <w:rPr>
          <w:spacing w:val="-4"/>
        </w:rPr>
        <w:t xml:space="preserve"> </w:t>
      </w:r>
      <w:r w:rsidR="006C5999">
        <w:t>4°C.</w:t>
      </w:r>
      <w:r w:rsidR="006C5999">
        <w:rPr>
          <w:spacing w:val="-5"/>
        </w:rPr>
        <w:t xml:space="preserve"> </w:t>
      </w:r>
      <w:r w:rsidR="006C5999">
        <w:t>The</w:t>
      </w:r>
      <w:r w:rsidR="006C5999">
        <w:rPr>
          <w:spacing w:val="-4"/>
        </w:rPr>
        <w:t xml:space="preserve"> </w:t>
      </w:r>
      <w:r w:rsidR="006C5999">
        <w:t>water</w:t>
      </w:r>
      <w:r w:rsidR="006C5999">
        <w:rPr>
          <w:spacing w:val="-5"/>
        </w:rPr>
        <w:t xml:space="preserve"> </w:t>
      </w:r>
      <w:r w:rsidR="006C5999">
        <w:t>will</w:t>
      </w:r>
      <w:r w:rsidR="006C5999">
        <w:rPr>
          <w:spacing w:val="-4"/>
        </w:rPr>
        <w:t xml:space="preserve"> </w:t>
      </w:r>
      <w:r w:rsidR="006C5999">
        <w:t>overflow</w:t>
      </w:r>
      <w:r w:rsidR="006C5999">
        <w:rPr>
          <w:spacing w:val="-4"/>
        </w:rPr>
        <w:t xml:space="preserve"> </w:t>
      </w:r>
      <w:r w:rsidR="006C5999">
        <w:t>if</w:t>
      </w:r>
      <w:r w:rsidR="006C5999">
        <w:rPr>
          <w:spacing w:val="-5"/>
        </w:rPr>
        <w:t xml:space="preserve"> </w:t>
      </w:r>
      <w:r w:rsidR="006C5999">
        <w:t>the</w:t>
      </w:r>
      <w:r w:rsidR="006C5999">
        <w:rPr>
          <w:spacing w:val="-4"/>
        </w:rPr>
        <w:t xml:space="preserve"> </w:t>
      </w:r>
      <w:r w:rsidR="006C5999">
        <w:t>temperature</w:t>
      </w:r>
      <w:r w:rsidR="006C5999">
        <w:rPr>
          <w:spacing w:val="-5"/>
        </w:rPr>
        <w:t xml:space="preserve"> </w:t>
      </w:r>
      <w:r w:rsidR="006C5999">
        <w:t>of</w:t>
      </w:r>
      <w:r w:rsidR="006C5999">
        <w:rPr>
          <w:spacing w:val="-4"/>
        </w:rPr>
        <w:t xml:space="preserve"> </w:t>
      </w:r>
      <w:r w:rsidR="006C5999">
        <w:t>water</w:t>
      </w:r>
      <w:r w:rsidR="006C5999">
        <w:rPr>
          <w:spacing w:val="-4"/>
        </w:rPr>
        <w:t xml:space="preserve"> </w:t>
      </w:r>
      <w:r w:rsidR="006C5999">
        <w:t>is</w:t>
      </w:r>
    </w:p>
    <w:p w14:paraId="0D3E167F" w14:textId="77777777" w:rsidR="009A172C" w:rsidRDefault="009A172C">
      <w:pPr>
        <w:pStyle w:val="BodyText"/>
        <w:spacing w:before="1"/>
        <w:ind w:left="0"/>
        <w:rPr>
          <w:sz w:val="13"/>
        </w:rPr>
      </w:pPr>
    </w:p>
    <w:p w14:paraId="21F1CD78" w14:textId="77777777" w:rsidR="009A172C" w:rsidRDefault="009A172C">
      <w:pPr>
        <w:rPr>
          <w:sz w:val="13"/>
        </w:rPr>
        <w:sectPr w:rsidR="009A172C">
          <w:type w:val="continuous"/>
          <w:pgSz w:w="11910" w:h="16840"/>
          <w:pgMar w:top="360" w:right="0" w:bottom="0" w:left="420" w:header="720" w:footer="720" w:gutter="0"/>
          <w:cols w:space="720"/>
        </w:sectPr>
      </w:pPr>
    </w:p>
    <w:p w14:paraId="54644B6F" w14:textId="77777777" w:rsidR="009A172C" w:rsidRDefault="00AA24DF">
      <w:pPr>
        <w:pStyle w:val="BodyText"/>
        <w:spacing w:before="98"/>
      </w:pPr>
      <w:r>
        <w:pict w14:anchorId="679B673D">
          <v:group id="_x0000_s1066" style="position:absolute;left:0;text-align:left;margin-left:44.2pt;margin-top:4.7pt;width:11.75pt;height:12.05pt;z-index:15741952;mso-position-horizontal-relative:page" coordorigin="884,94" coordsize="235,241">
            <v:line id="_x0000_s1071" style="position:absolute" from="884,100" to="1119,100" strokeweight=".17569mm"/>
            <v:line id="_x0000_s1070" style="position:absolute" from="889,324" to="889,100" strokeweight=".17569mm"/>
            <v:line id="_x0000_s1069" style="position:absolute" from="1114,324" to="1114,100" strokeweight=".17569mm"/>
            <v:line id="_x0000_s1068" style="position:absolute" from="884,324" to="1119,324" strokeweight=".17569mm"/>
            <v:shape id="_x0000_s1067" type="#_x0000_t202" style="position:absolute;left:884;top:94;width:235;height:241" filled="f" stroked="f">
              <v:textbox style="mso-next-textbox:#_x0000_s1067" inset="0,0,0,0">
                <w:txbxContent>
                  <w:p w14:paraId="132E45DD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A</w:t>
                    </w:r>
                  </w:p>
                </w:txbxContent>
              </v:textbox>
            </v:shape>
            <w10:wrap anchorx="page"/>
          </v:group>
        </w:pict>
      </w:r>
      <w:r w:rsidR="006C5999">
        <w:t>Increased</w:t>
      </w:r>
      <w:r w:rsidR="006C5999">
        <w:rPr>
          <w:spacing w:val="-4"/>
        </w:rPr>
        <w:t xml:space="preserve"> </w:t>
      </w:r>
      <w:r w:rsidR="006C5999">
        <w:t>or</w:t>
      </w:r>
      <w:r w:rsidR="006C5999">
        <w:rPr>
          <w:spacing w:val="-3"/>
        </w:rPr>
        <w:t xml:space="preserve"> </w:t>
      </w:r>
      <w:r w:rsidR="006C5999">
        <w:t>decreased</w:t>
      </w:r>
    </w:p>
    <w:p w14:paraId="26AECF2C" w14:textId="77777777" w:rsidR="009A172C" w:rsidRDefault="006C5999">
      <w:pPr>
        <w:pStyle w:val="BodyText"/>
        <w:spacing w:before="98"/>
      </w:pPr>
      <w:r>
        <w:br w:type="column"/>
      </w:r>
      <w:r>
        <w:t>None</w:t>
      </w:r>
      <w:r>
        <w:rPr>
          <w:spacing w:val="-3"/>
        </w:rPr>
        <w:t xml:space="preserve"> </w:t>
      </w:r>
      <w:r>
        <w:t>of</w:t>
      </w:r>
      <w:r>
        <w:rPr>
          <w:spacing w:val="-3"/>
        </w:rPr>
        <w:t xml:space="preserve"> </w:t>
      </w:r>
      <w:r>
        <w:t>them</w:t>
      </w:r>
    </w:p>
    <w:p w14:paraId="1B4E8967" w14:textId="77777777" w:rsidR="009A172C" w:rsidRDefault="006C5999">
      <w:pPr>
        <w:pStyle w:val="BodyText"/>
        <w:spacing w:before="98"/>
      </w:pPr>
      <w:r>
        <w:br w:type="column"/>
      </w:r>
      <w:r>
        <w:t>Increased</w:t>
      </w:r>
    </w:p>
    <w:p w14:paraId="2EF9F3A9" w14:textId="77777777" w:rsidR="009A172C" w:rsidRDefault="006C5999">
      <w:pPr>
        <w:pStyle w:val="BodyText"/>
        <w:spacing w:before="98"/>
      </w:pPr>
      <w:r>
        <w:br w:type="column"/>
      </w:r>
      <w:r>
        <w:t>Decreased</w:t>
      </w:r>
    </w:p>
    <w:p w14:paraId="4605598F" w14:textId="77777777" w:rsidR="009A172C" w:rsidRDefault="009A172C">
      <w:pPr>
        <w:sectPr w:rsidR="009A172C">
          <w:type w:val="continuous"/>
          <w:pgSz w:w="11910" w:h="16840"/>
          <w:pgMar w:top="360" w:right="0" w:bottom="0" w:left="420" w:header="720" w:footer="720" w:gutter="0"/>
          <w:cols w:num="4" w:space="720" w:equalWidth="0">
            <w:col w:w="2653" w:space="122"/>
            <w:col w:w="1934" w:space="841"/>
            <w:col w:w="1602" w:space="1173"/>
            <w:col w:w="3165"/>
          </w:cols>
        </w:sectPr>
      </w:pPr>
    </w:p>
    <w:p w14:paraId="5649A182" w14:textId="77777777" w:rsidR="009A172C" w:rsidRDefault="00AA24DF">
      <w:pPr>
        <w:pStyle w:val="BodyText"/>
        <w:tabs>
          <w:tab w:val="left" w:pos="1512"/>
        </w:tabs>
        <w:spacing w:before="184"/>
        <w:ind w:left="300"/>
      </w:pPr>
      <w:r>
        <w:pict w14:anchorId="4FD47E94">
          <v:group id="_x0000_s1060" style="position:absolute;left:0;text-align:left;margin-left:182.95pt;margin-top:-11.7pt;width:11.75pt;height:12.05pt;z-index:15742464;mso-position-horizontal-relative:page" coordorigin="3659,-234" coordsize="235,241">
            <v:line id="_x0000_s1065" style="position:absolute" from="3659,-228" to="3894,-228" strokeweight=".17569mm"/>
            <v:line id="_x0000_s1064" style="position:absolute" from="3664,-4" to="3664,-228" strokeweight=".17569mm"/>
            <v:line id="_x0000_s1063" style="position:absolute" from="3889,-4" to="3889,-228" strokeweight=".17569mm"/>
            <v:line id="_x0000_s1062" style="position:absolute" from="3659,-4" to="3894,-4" strokeweight=".17569mm"/>
            <v:shape id="_x0000_s1061" type="#_x0000_t202" style="position:absolute;left:3659;top:-234;width:235;height:241" filled="f" stroked="f">
              <v:textbox style="mso-next-textbox:#_x0000_s1061" inset="0,0,0,0">
                <w:txbxContent>
                  <w:p w14:paraId="7F0B171D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B</w:t>
                    </w:r>
                  </w:p>
                </w:txbxContent>
              </v:textbox>
            </v:shape>
            <w10:wrap anchorx="page"/>
          </v:group>
        </w:pict>
      </w:r>
      <w:r>
        <w:pict w14:anchorId="2608D16E">
          <v:group id="_x0000_s1054" style="position:absolute;left:0;text-align:left;margin-left:321.7pt;margin-top:-11.75pt;width:11.75pt;height:12.05pt;z-index:15742976;mso-position-horizontal-relative:page" coordorigin="6434,-235" coordsize="235,241">
            <v:line id="_x0000_s1059" style="position:absolute" from="6434,-228" to="6669,-228" strokeweight=".17569mm"/>
            <v:line id="_x0000_s1058" style="position:absolute" from="6439,-4" to="6439,-228" strokeweight=".17569mm"/>
            <v:line id="_x0000_s1057" style="position:absolute" from="6664,-4" to="6664,-228" strokeweight=".17569mm"/>
            <v:line id="_x0000_s1056" style="position:absolute" from="6434,-4" to="6669,-4" strokeweight=".17569mm"/>
            <v:shape id="_x0000_s1055" type="#_x0000_t202" style="position:absolute;left:6434;top:-235;width:235;height:241" filled="f" stroked="f">
              <v:textbox style="mso-next-textbox:#_x0000_s1055" inset="0,0,0,0">
                <w:txbxContent>
                  <w:p w14:paraId="1DD9D887" w14:textId="77777777" w:rsidR="009A172C" w:rsidRDefault="006C5999">
                    <w:pPr>
                      <w:spacing w:line="227" w:lineRule="exact"/>
                      <w:ind w:left="50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C</w:t>
                    </w:r>
                  </w:p>
                </w:txbxContent>
              </v:textbox>
            </v:shape>
            <w10:wrap anchorx="page"/>
          </v:group>
        </w:pict>
      </w:r>
      <w:r>
        <w:pict w14:anchorId="3B571E63">
          <v:group id="_x0000_s1048" style="position:absolute;left:0;text-align:left;margin-left:460.45pt;margin-top:-11.7pt;width:11.75pt;height:12.05pt;z-index:15743488;mso-position-horizontal-relative:page" coordorigin="9209,-234" coordsize="235,241">
            <v:line id="_x0000_s1053" style="position:absolute" from="9209,-228" to="9444,-228" strokeweight=".17569mm"/>
            <v:line id="_x0000_s1052" style="position:absolute" from="9214,-4" to="9214,-228" strokeweight=".17569mm"/>
            <v:line id="_x0000_s1051" style="position:absolute" from="9439,-4" to="9439,-228" strokeweight=".17569mm"/>
            <v:line id="_x0000_s1050" style="position:absolute" from="9209,-4" to="9444,-4" strokeweight=".17569mm"/>
            <v:shape id="_x0000_s1049" type="#_x0000_t202" style="position:absolute;left:9209;top:-234;width:235;height:241" filled="f" stroked="f">
              <v:textbox style="mso-next-textbox:#_x0000_s1049" inset="0,0,0,0">
                <w:txbxContent>
                  <w:p w14:paraId="48B98DC9" w14:textId="77777777" w:rsidR="009A172C" w:rsidRDefault="006C5999">
                    <w:pPr>
                      <w:spacing w:line="227" w:lineRule="exact"/>
                      <w:ind w:left="45"/>
                      <w:rPr>
                        <w:sz w:val="20"/>
                      </w:rPr>
                    </w:pPr>
                    <w:r>
                      <w:rPr>
                        <w:w w:val="99"/>
                        <w:sz w:val="20"/>
                      </w:rPr>
                      <w:t>D</w:t>
                    </w:r>
                  </w:p>
                </w:txbxContent>
              </v:textbox>
            </v:shape>
            <w10:wrap anchorx="page"/>
          </v:group>
        </w:pict>
      </w:r>
      <w:r w:rsidR="006C5999">
        <w:rPr>
          <w:b/>
        </w:rPr>
        <w:t>Question</w:t>
      </w:r>
      <w:r w:rsidR="006C5999">
        <w:rPr>
          <w:b/>
          <w:spacing w:val="-2"/>
        </w:rPr>
        <w:t xml:space="preserve"> </w:t>
      </w:r>
      <w:r w:rsidR="006C5999">
        <w:rPr>
          <w:b/>
        </w:rPr>
        <w:t>8</w:t>
      </w:r>
      <w:r w:rsidR="006C5999">
        <w:rPr>
          <w:b/>
        </w:rPr>
        <w:tab/>
      </w:r>
      <w:r w:rsidR="006C5999">
        <w:t>Which</w:t>
      </w:r>
      <w:r w:rsidR="006C5999">
        <w:rPr>
          <w:spacing w:val="-3"/>
        </w:rPr>
        <w:t xml:space="preserve"> </w:t>
      </w:r>
      <w:r w:rsidR="006C5999">
        <w:t>of</w:t>
      </w:r>
      <w:r w:rsidR="006C5999">
        <w:rPr>
          <w:spacing w:val="-3"/>
        </w:rPr>
        <w:t xml:space="preserve"> </w:t>
      </w:r>
      <w:r w:rsidR="006C5999">
        <w:t>the</w:t>
      </w:r>
      <w:r w:rsidR="006C5999">
        <w:rPr>
          <w:spacing w:val="-3"/>
        </w:rPr>
        <w:t xml:space="preserve"> </w:t>
      </w:r>
      <w:r w:rsidR="006C5999">
        <w:t>following</w:t>
      </w:r>
      <w:r w:rsidR="006C5999">
        <w:rPr>
          <w:spacing w:val="-3"/>
        </w:rPr>
        <w:t xml:space="preserve"> </w:t>
      </w:r>
      <w:r w:rsidR="006C5999">
        <w:t>is</w:t>
      </w:r>
      <w:r w:rsidR="006C5999">
        <w:rPr>
          <w:spacing w:val="-3"/>
        </w:rPr>
        <w:t xml:space="preserve"> </w:t>
      </w:r>
      <w:r w:rsidR="006C5999">
        <w:t>not</w:t>
      </w:r>
      <w:r w:rsidR="006C5999">
        <w:rPr>
          <w:spacing w:val="-3"/>
        </w:rPr>
        <w:t xml:space="preserve"> </w:t>
      </w:r>
      <w:r w:rsidR="006C5999">
        <w:t>a</w:t>
      </w:r>
      <w:r w:rsidR="006C5999">
        <w:rPr>
          <w:spacing w:val="-3"/>
        </w:rPr>
        <w:t xml:space="preserve"> </w:t>
      </w:r>
      <w:r w:rsidR="006C5999">
        <w:t>non-metallic</w:t>
      </w:r>
      <w:r w:rsidR="006C5999">
        <w:rPr>
          <w:spacing w:val="-3"/>
        </w:rPr>
        <w:t xml:space="preserve"> </w:t>
      </w:r>
      <w:r w:rsidR="006C5999">
        <w:t>mineral</w:t>
      </w:r>
    </w:p>
    <w:p w14:paraId="61C5DAE8" w14:textId="55A0C7B5" w:rsidR="009A172C" w:rsidRDefault="009A172C">
      <w:pPr>
        <w:pStyle w:val="BodyText"/>
        <w:ind w:left="0"/>
      </w:pPr>
    </w:p>
    <w:p w14:paraId="7E6BD895" w14:textId="141A5BAD" w:rsidR="009A172C" w:rsidRDefault="00AA24DF">
      <w:pPr>
        <w:pStyle w:val="BodyText"/>
        <w:ind w:left="0"/>
      </w:pPr>
      <w:r>
        <w:pict w14:anchorId="18358300">
          <v:group id="_x0000_s1026" style="position:absolute;margin-left:44.2pt;margin-top:.6pt;width:508.3pt;height:143pt;z-index:-15937536;mso-position-horizontal-relative:page" coordorigin="884,-1342" coordsize="10166,2031">
            <v:line id="_x0000_s1047" style="position:absolute" from="884,-1336" to="1119,-1336" strokeweight=".17569mm"/>
            <v:line id="_x0000_s1046" style="position:absolute" from="889,-1111" to="889,-1336" strokeweight=".17569mm"/>
            <v:line id="_x0000_s1045" style="position:absolute" from="1114,-1111" to="1114,-1336" strokeweight=".17569mm"/>
            <v:line id="_x0000_s1044" style="position:absolute" from="884,-1111" to="1119,-1111" strokeweight=".17569mm"/>
            <v:line id="_x0000_s1043" style="position:absolute" from="3659,-1336" to="3894,-1336" strokeweight=".17569mm"/>
            <v:line id="_x0000_s1042" style="position:absolute" from="3664,-1111" to="3664,-1336" strokeweight=".17569mm"/>
            <v:line id="_x0000_s1041" style="position:absolute" from="3889,-1111" to="3889,-1336" strokeweight=".17569mm"/>
            <v:line id="_x0000_s1040" style="position:absolute" from="3659,-1111" to="3894,-1111" strokeweight=".17569mm"/>
            <v:line id="_x0000_s1039" style="position:absolute" from="6434,-1336" to="6669,-1336" strokeweight=".17569mm"/>
            <v:line id="_x0000_s1038" style="position:absolute" from="6439,-1111" to="6439,-1336" strokeweight=".17569mm"/>
            <v:line id="_x0000_s1037" style="position:absolute" from="6664,-1111" to="6664,-1336" strokeweight=".17569mm"/>
            <v:line id="_x0000_s1036" style="position:absolute" from="6434,-1111" to="6669,-1111" strokeweight=".17569mm"/>
            <v:line id="_x0000_s1035" style="position:absolute" from="9209,-1336" to="9444,-1336" strokeweight=".17569mm"/>
            <v:line id="_x0000_s1034" style="position:absolute" from="9214,-1111" to="9214,-1336" strokeweight=".17569mm"/>
            <v:line id="_x0000_s1033" style="position:absolute" from="9439,-1111" to="9439,-1336" strokeweight=".17569mm"/>
            <v:line id="_x0000_s1032" style="position:absolute" from="9209,-1111" to="9444,-1111" strokeweight=".17569mm"/>
            <v:shape id="_x0000_s1031" type="#_x0000_t75" style="position:absolute;left:984;top:-1055;width:10066;height:1743">
              <v:imagedata r:id="rId8" o:title=""/>
            </v:shape>
            <v:shape id="_x0000_s1030" type="#_x0000_t202" style="position:absolute;left:929;top:-1341;width:929;height:247" filled="f" stroked="f">
              <v:textbox style="mso-next-textbox:#_x0000_s1030" inset="0,0,0,0">
                <w:txbxContent>
                  <w:p w14:paraId="25C426B0" w14:textId="77777777" w:rsidR="009A172C" w:rsidRDefault="006C5999">
                    <w:pPr>
                      <w:spacing w:line="234" w:lineRule="exact"/>
                      <w:rPr>
                        <w:sz w:val="20"/>
                      </w:rPr>
                    </w:pPr>
                    <w:r>
                      <w:rPr>
                        <w:position w:val="1"/>
                        <w:sz w:val="20"/>
                      </w:rPr>
                      <w:t>A</w:t>
                    </w:r>
                    <w:r>
                      <w:rPr>
                        <w:spacing w:val="91"/>
                        <w:position w:val="1"/>
                        <w:sz w:val="20"/>
                      </w:rPr>
                      <w:t xml:space="preserve"> </w:t>
                    </w:r>
                    <w:r>
                      <w:rPr>
                        <w:sz w:val="20"/>
                      </w:rPr>
                      <w:t>Bauxite</w:t>
                    </w:r>
                  </w:p>
                </w:txbxContent>
              </v:textbox>
            </v:shape>
            <v:shape id="_x0000_s1029" type="#_x0000_t202" style="position:absolute;left:3709;top:-1341;width:713;height:247" filled="f" stroked="f">
              <v:textbox style="mso-next-textbox:#_x0000_s1029" inset="0,0,0,0">
                <w:txbxContent>
                  <w:p w14:paraId="1AA59DD7" w14:textId="77777777" w:rsidR="009A172C" w:rsidRDefault="006C5999">
                    <w:pPr>
                      <w:spacing w:line="234" w:lineRule="exact"/>
                      <w:rPr>
                        <w:sz w:val="20"/>
                      </w:rPr>
                    </w:pPr>
                    <w:r>
                      <w:rPr>
                        <w:position w:val="1"/>
                        <w:sz w:val="20"/>
                      </w:rPr>
                      <w:t>B</w:t>
                    </w:r>
                    <w:r>
                      <w:rPr>
                        <w:spacing w:val="98"/>
                        <w:position w:val="1"/>
                        <w:sz w:val="20"/>
                      </w:rPr>
                      <w:t xml:space="preserve"> </w:t>
                    </w:r>
                    <w:r>
                      <w:rPr>
                        <w:sz w:val="20"/>
                      </w:rPr>
                      <w:t>Mica</w:t>
                    </w:r>
                  </w:p>
                </w:txbxContent>
              </v:textbox>
            </v:shape>
            <v:shape id="_x0000_s1028" type="#_x0000_t202" style="position:absolute;left:6484;top:-1343;width:901;height:248" filled="f" stroked="f">
              <v:textbox style="mso-next-textbox:#_x0000_s1028" inset="0,0,0,0">
                <w:txbxContent>
                  <w:p w14:paraId="7B41B309" w14:textId="77777777" w:rsidR="009A172C" w:rsidRDefault="006C5999">
                    <w:pPr>
                      <w:spacing w:line="235" w:lineRule="exact"/>
                      <w:rPr>
                        <w:sz w:val="20"/>
                      </w:rPr>
                    </w:pPr>
                    <w:r>
                      <w:rPr>
                        <w:position w:val="1"/>
                        <w:sz w:val="20"/>
                      </w:rPr>
                      <w:t>C</w:t>
                    </w:r>
                    <w:r>
                      <w:rPr>
                        <w:spacing w:val="97"/>
                        <w:position w:val="1"/>
                        <w:sz w:val="20"/>
                      </w:rPr>
                      <w:t xml:space="preserve"> </w:t>
                    </w:r>
                    <w:r>
                      <w:rPr>
                        <w:sz w:val="20"/>
                      </w:rPr>
                      <w:t>Granite</w:t>
                    </w:r>
                  </w:p>
                </w:txbxContent>
              </v:textbox>
            </v:shape>
            <v:shape id="_x0000_s1027" type="#_x0000_t202" style="position:absolute;left:9254;top:-1341;width:763;height:247" filled="f" stroked="f">
              <v:textbox style="mso-next-textbox:#_x0000_s1027" inset="0,0,0,0">
                <w:txbxContent>
                  <w:p w14:paraId="65C08E45" w14:textId="77777777" w:rsidR="009A172C" w:rsidRDefault="006C5999">
                    <w:pPr>
                      <w:spacing w:line="234" w:lineRule="exact"/>
                      <w:rPr>
                        <w:sz w:val="20"/>
                      </w:rPr>
                    </w:pPr>
                    <w:r>
                      <w:rPr>
                        <w:position w:val="1"/>
                        <w:sz w:val="20"/>
                      </w:rPr>
                      <w:t>D</w:t>
                    </w:r>
                    <w:r>
                      <w:rPr>
                        <w:spacing w:val="92"/>
                        <w:position w:val="1"/>
                        <w:sz w:val="20"/>
                      </w:rPr>
                      <w:t xml:space="preserve"> </w:t>
                    </w:r>
                    <w:r>
                      <w:rPr>
                        <w:sz w:val="20"/>
                      </w:rPr>
                      <w:t>Silica</w:t>
                    </w:r>
                  </w:p>
                </w:txbxContent>
              </v:textbox>
            </v:shape>
            <w10:wrap anchorx="page"/>
          </v:group>
        </w:pict>
      </w:r>
    </w:p>
    <w:p w14:paraId="0A60D853" w14:textId="77777777" w:rsidR="009A172C" w:rsidRDefault="009A172C">
      <w:pPr>
        <w:pStyle w:val="BodyText"/>
        <w:ind w:left="0"/>
      </w:pPr>
    </w:p>
    <w:p w14:paraId="405795EF" w14:textId="77777777" w:rsidR="009A172C" w:rsidRDefault="009A172C">
      <w:pPr>
        <w:pStyle w:val="BodyText"/>
        <w:ind w:left="0"/>
      </w:pPr>
    </w:p>
    <w:p w14:paraId="7B1FCAFC" w14:textId="77777777" w:rsidR="009A172C" w:rsidRDefault="009A172C">
      <w:pPr>
        <w:pStyle w:val="BodyText"/>
        <w:ind w:left="0"/>
      </w:pPr>
    </w:p>
    <w:p w14:paraId="0DBB2B99" w14:textId="77777777" w:rsidR="009A172C" w:rsidRDefault="009A172C">
      <w:pPr>
        <w:pStyle w:val="BodyText"/>
        <w:ind w:left="0"/>
      </w:pPr>
    </w:p>
    <w:p w14:paraId="60843E68" w14:textId="77777777" w:rsidR="009A172C" w:rsidRDefault="009A172C">
      <w:pPr>
        <w:pStyle w:val="BodyText"/>
        <w:spacing w:before="10"/>
        <w:ind w:left="0"/>
        <w:rPr>
          <w:sz w:val="17"/>
        </w:rPr>
      </w:pPr>
    </w:p>
    <w:p w14:paraId="74B526CA" w14:textId="615FD105" w:rsidR="00C630A2" w:rsidRDefault="006C5999">
      <w:pPr>
        <w:pStyle w:val="BodyText"/>
        <w:tabs>
          <w:tab w:val="left" w:pos="11382"/>
        </w:tabs>
        <w:spacing w:before="87"/>
        <w:ind w:left="118" w:right="-101"/>
        <w:rPr>
          <w:rFonts w:ascii="ESSTIXThree"/>
        </w:rPr>
      </w:pPr>
      <w:r>
        <w:rPr>
          <w:rFonts w:ascii="ESSTIXThree"/>
        </w:rPr>
        <w:tab/>
      </w:r>
      <w:bookmarkEnd w:id="0"/>
    </w:p>
    <w:p w14:paraId="658314C6" w14:textId="5538068A" w:rsidR="00C630A2" w:rsidRPr="00055672" w:rsidRDefault="00C630A2" w:rsidP="00055672">
      <w:pPr>
        <w:rPr>
          <w:rFonts w:ascii="ESSTIXThree"/>
          <w:sz w:val="20"/>
          <w:szCs w:val="20"/>
        </w:rPr>
      </w:pPr>
    </w:p>
    <w:sectPr w:rsidR="00C630A2" w:rsidRPr="00055672">
      <w:type w:val="continuous"/>
      <w:pgSz w:w="11910" w:h="16840"/>
      <w:pgMar w:top="360" w:right="0" w:bottom="0" w:left="4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ESSTIXThree">
    <w:altName w:val="Calibri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747D70"/>
    <w:multiLevelType w:val="hybridMultilevel"/>
    <w:tmpl w:val="E7A8AA10"/>
    <w:lvl w:ilvl="0" w:tplc="4EFECA9A">
      <w:start w:val="1"/>
      <w:numFmt w:val="decimal"/>
      <w:lvlText w:val="%1"/>
      <w:lvlJc w:val="left"/>
      <w:pPr>
        <w:ind w:left="942" w:hanging="144"/>
      </w:pPr>
      <w:rPr>
        <w:rFonts w:ascii="Times New Roman" w:eastAsia="Times New Roman" w:hAnsi="Times New Roman" w:cs="Times New Roman" w:hint="default"/>
        <w:w w:val="99"/>
        <w:sz w:val="20"/>
        <w:szCs w:val="20"/>
        <w:lang w:val="en-US" w:eastAsia="en-US"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14EEF"/>
    <w:multiLevelType w:val="hybridMultilevel"/>
    <w:tmpl w:val="D452D49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D1D7CB3"/>
    <w:multiLevelType w:val="hybridMultilevel"/>
    <w:tmpl w:val="6D1C2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0316764"/>
    <w:multiLevelType w:val="hybridMultilevel"/>
    <w:tmpl w:val="833AD0FE"/>
    <w:lvl w:ilvl="0" w:tplc="16A07C2E">
      <w:numFmt w:val="bullet"/>
      <w:lvlText w:val="•"/>
      <w:lvlJc w:val="left"/>
      <w:pPr>
        <w:ind w:left="498" w:hanging="199"/>
      </w:pPr>
      <w:rPr>
        <w:rFonts w:ascii="Lucida Sans" w:eastAsia="Lucida Sans" w:hAnsi="Lucida Sans" w:cs="Lucida Sans" w:hint="default"/>
        <w:w w:val="78"/>
        <w:sz w:val="20"/>
        <w:szCs w:val="20"/>
        <w:lang w:val="en-US" w:eastAsia="en-US" w:bidi="ar-SA"/>
      </w:rPr>
    </w:lvl>
    <w:lvl w:ilvl="1" w:tplc="4EFECA9A">
      <w:start w:val="1"/>
      <w:numFmt w:val="decimal"/>
      <w:lvlText w:val="%2"/>
      <w:lvlJc w:val="left"/>
      <w:pPr>
        <w:ind w:left="942" w:hanging="144"/>
      </w:pPr>
      <w:rPr>
        <w:rFonts w:ascii="Times New Roman" w:eastAsia="Times New Roman" w:hAnsi="Times New Roman" w:cs="Times New Roman" w:hint="default"/>
        <w:w w:val="99"/>
        <w:sz w:val="20"/>
        <w:szCs w:val="20"/>
        <w:lang w:val="en-US" w:eastAsia="en-US" w:bidi="ar-SA"/>
      </w:rPr>
    </w:lvl>
    <w:lvl w:ilvl="2" w:tplc="34865190">
      <w:numFmt w:val="bullet"/>
      <w:lvlText w:val="•"/>
      <w:lvlJc w:val="left"/>
      <w:pPr>
        <w:ind w:left="324" w:hanging="144"/>
      </w:pPr>
      <w:rPr>
        <w:rFonts w:hint="default"/>
        <w:lang w:val="en-US" w:eastAsia="en-US" w:bidi="ar-SA"/>
      </w:rPr>
    </w:lvl>
    <w:lvl w:ilvl="3" w:tplc="91085680">
      <w:numFmt w:val="bullet"/>
      <w:lvlText w:val="•"/>
      <w:lvlJc w:val="left"/>
      <w:pPr>
        <w:ind w:left="-291" w:hanging="144"/>
      </w:pPr>
      <w:rPr>
        <w:rFonts w:hint="default"/>
        <w:lang w:val="en-US" w:eastAsia="en-US" w:bidi="ar-SA"/>
      </w:rPr>
    </w:lvl>
    <w:lvl w:ilvl="4" w:tplc="DDA6C486">
      <w:numFmt w:val="bullet"/>
      <w:lvlText w:val="•"/>
      <w:lvlJc w:val="left"/>
      <w:pPr>
        <w:ind w:left="-907" w:hanging="144"/>
      </w:pPr>
      <w:rPr>
        <w:rFonts w:hint="default"/>
        <w:lang w:val="en-US" w:eastAsia="en-US" w:bidi="ar-SA"/>
      </w:rPr>
    </w:lvl>
    <w:lvl w:ilvl="5" w:tplc="F30A61A0">
      <w:numFmt w:val="bullet"/>
      <w:lvlText w:val="•"/>
      <w:lvlJc w:val="left"/>
      <w:pPr>
        <w:ind w:left="-1522" w:hanging="144"/>
      </w:pPr>
      <w:rPr>
        <w:rFonts w:hint="default"/>
        <w:lang w:val="en-US" w:eastAsia="en-US" w:bidi="ar-SA"/>
      </w:rPr>
    </w:lvl>
    <w:lvl w:ilvl="6" w:tplc="AB2087B6">
      <w:numFmt w:val="bullet"/>
      <w:lvlText w:val="•"/>
      <w:lvlJc w:val="left"/>
      <w:pPr>
        <w:ind w:left="-2137" w:hanging="144"/>
      </w:pPr>
      <w:rPr>
        <w:rFonts w:hint="default"/>
        <w:lang w:val="en-US" w:eastAsia="en-US" w:bidi="ar-SA"/>
      </w:rPr>
    </w:lvl>
    <w:lvl w:ilvl="7" w:tplc="BF9EB1CE">
      <w:numFmt w:val="bullet"/>
      <w:lvlText w:val="•"/>
      <w:lvlJc w:val="left"/>
      <w:pPr>
        <w:ind w:left="-2753" w:hanging="144"/>
      </w:pPr>
      <w:rPr>
        <w:rFonts w:hint="default"/>
        <w:lang w:val="en-US" w:eastAsia="en-US" w:bidi="ar-SA"/>
      </w:rPr>
    </w:lvl>
    <w:lvl w:ilvl="8" w:tplc="D4240884">
      <w:numFmt w:val="bullet"/>
      <w:lvlText w:val="•"/>
      <w:lvlJc w:val="left"/>
      <w:pPr>
        <w:ind w:left="-3368" w:hanging="144"/>
      </w:pPr>
      <w:rPr>
        <w:rFonts w:hint="default"/>
        <w:lang w:val="en-US" w:eastAsia="en-US" w:bidi="ar-SA"/>
      </w:rPr>
    </w:lvl>
  </w:abstractNum>
  <w:abstractNum w:abstractNumId="4" w15:restartNumberingAfterBreak="0">
    <w:nsid w:val="71C27B9A"/>
    <w:multiLevelType w:val="hybridMultilevel"/>
    <w:tmpl w:val="1840C342"/>
    <w:lvl w:ilvl="0" w:tplc="0409000B">
      <w:start w:val="1"/>
      <w:numFmt w:val="bullet"/>
      <w:lvlText w:val=""/>
      <w:lvlJc w:val="left"/>
      <w:pPr>
        <w:ind w:left="798" w:hanging="199"/>
      </w:pPr>
      <w:rPr>
        <w:rFonts w:ascii="Wingdings" w:hAnsi="Wingdings" w:hint="default"/>
        <w:w w:val="78"/>
        <w:sz w:val="20"/>
        <w:szCs w:val="20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804781A"/>
    <w:multiLevelType w:val="hybridMultilevel"/>
    <w:tmpl w:val="7DD024EC"/>
    <w:lvl w:ilvl="0" w:tplc="9E3A8CAE">
      <w:numFmt w:val="bullet"/>
      <w:lvlText w:val="•"/>
      <w:lvlJc w:val="left"/>
      <w:pPr>
        <w:ind w:left="798" w:hanging="199"/>
      </w:pPr>
      <w:rPr>
        <w:rFonts w:ascii="Lucida Sans" w:eastAsia="Lucida Sans" w:hAnsi="Lucida Sans" w:cs="Lucida Sans" w:hint="default"/>
        <w:w w:val="78"/>
        <w:sz w:val="20"/>
        <w:szCs w:val="20"/>
        <w:lang w:val="en-US" w:eastAsia="en-US"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8CE5BAB"/>
    <w:multiLevelType w:val="hybridMultilevel"/>
    <w:tmpl w:val="026E9EE0"/>
    <w:lvl w:ilvl="0" w:tplc="9E3A8CAE">
      <w:numFmt w:val="bullet"/>
      <w:lvlText w:val="•"/>
      <w:lvlJc w:val="left"/>
      <w:pPr>
        <w:ind w:left="798" w:hanging="199"/>
      </w:pPr>
      <w:rPr>
        <w:rFonts w:ascii="Lucida Sans" w:eastAsia="Lucida Sans" w:hAnsi="Lucida Sans" w:cs="Lucida Sans" w:hint="default"/>
        <w:w w:val="78"/>
        <w:sz w:val="20"/>
        <w:szCs w:val="20"/>
        <w:lang w:val="en-US" w:eastAsia="en-US" w:bidi="ar-SA"/>
      </w:rPr>
    </w:lvl>
    <w:lvl w:ilvl="1" w:tplc="91D4E5EE">
      <w:numFmt w:val="bullet"/>
      <w:lvlText w:val="•"/>
      <w:lvlJc w:val="left"/>
      <w:pPr>
        <w:ind w:left="1868" w:hanging="199"/>
      </w:pPr>
      <w:rPr>
        <w:rFonts w:hint="default"/>
        <w:lang w:val="en-US" w:eastAsia="en-US" w:bidi="ar-SA"/>
      </w:rPr>
    </w:lvl>
    <w:lvl w:ilvl="2" w:tplc="5FFE04B8">
      <w:numFmt w:val="bullet"/>
      <w:lvlText w:val="•"/>
      <w:lvlJc w:val="left"/>
      <w:pPr>
        <w:ind w:left="2937" w:hanging="199"/>
      </w:pPr>
      <w:rPr>
        <w:rFonts w:hint="default"/>
        <w:lang w:val="en-US" w:eastAsia="en-US" w:bidi="ar-SA"/>
      </w:rPr>
    </w:lvl>
    <w:lvl w:ilvl="3" w:tplc="6DC49630">
      <w:numFmt w:val="bullet"/>
      <w:lvlText w:val="•"/>
      <w:lvlJc w:val="left"/>
      <w:pPr>
        <w:ind w:left="4005" w:hanging="199"/>
      </w:pPr>
      <w:rPr>
        <w:rFonts w:hint="default"/>
        <w:lang w:val="en-US" w:eastAsia="en-US" w:bidi="ar-SA"/>
      </w:rPr>
    </w:lvl>
    <w:lvl w:ilvl="4" w:tplc="17E2832E">
      <w:numFmt w:val="bullet"/>
      <w:lvlText w:val="•"/>
      <w:lvlJc w:val="left"/>
      <w:pPr>
        <w:ind w:left="5074" w:hanging="199"/>
      </w:pPr>
      <w:rPr>
        <w:rFonts w:hint="default"/>
        <w:lang w:val="en-US" w:eastAsia="en-US" w:bidi="ar-SA"/>
      </w:rPr>
    </w:lvl>
    <w:lvl w:ilvl="5" w:tplc="1958CAC2">
      <w:numFmt w:val="bullet"/>
      <w:lvlText w:val="•"/>
      <w:lvlJc w:val="left"/>
      <w:pPr>
        <w:ind w:left="6142" w:hanging="199"/>
      </w:pPr>
      <w:rPr>
        <w:rFonts w:hint="default"/>
        <w:lang w:val="en-US" w:eastAsia="en-US" w:bidi="ar-SA"/>
      </w:rPr>
    </w:lvl>
    <w:lvl w:ilvl="6" w:tplc="0520E9A2">
      <w:numFmt w:val="bullet"/>
      <w:lvlText w:val="•"/>
      <w:lvlJc w:val="left"/>
      <w:pPr>
        <w:ind w:left="7211" w:hanging="199"/>
      </w:pPr>
      <w:rPr>
        <w:rFonts w:hint="default"/>
        <w:lang w:val="en-US" w:eastAsia="en-US" w:bidi="ar-SA"/>
      </w:rPr>
    </w:lvl>
    <w:lvl w:ilvl="7" w:tplc="ACF01BD4">
      <w:numFmt w:val="bullet"/>
      <w:lvlText w:val="•"/>
      <w:lvlJc w:val="left"/>
      <w:pPr>
        <w:ind w:left="8279" w:hanging="199"/>
      </w:pPr>
      <w:rPr>
        <w:rFonts w:hint="default"/>
        <w:lang w:val="en-US" w:eastAsia="en-US" w:bidi="ar-SA"/>
      </w:rPr>
    </w:lvl>
    <w:lvl w:ilvl="8" w:tplc="EA4AA134">
      <w:numFmt w:val="bullet"/>
      <w:lvlText w:val="•"/>
      <w:lvlJc w:val="left"/>
      <w:pPr>
        <w:ind w:left="9348" w:hanging="199"/>
      </w:pPr>
      <w:rPr>
        <w:rFonts w:hint="default"/>
        <w:lang w:val="en-US" w:eastAsia="en-US" w:bidi="ar-SA"/>
      </w:r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5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9A172C"/>
    <w:rsid w:val="00055672"/>
    <w:rsid w:val="000C0442"/>
    <w:rsid w:val="000C78A5"/>
    <w:rsid w:val="0013296C"/>
    <w:rsid w:val="001C24B4"/>
    <w:rsid w:val="001F6A76"/>
    <w:rsid w:val="00363ACF"/>
    <w:rsid w:val="006C5999"/>
    <w:rsid w:val="007C7570"/>
    <w:rsid w:val="0084248C"/>
    <w:rsid w:val="00947BE5"/>
    <w:rsid w:val="009A172C"/>
    <w:rsid w:val="00AA24DF"/>
    <w:rsid w:val="00B24A30"/>
    <w:rsid w:val="00C24F6D"/>
    <w:rsid w:val="00C630A2"/>
    <w:rsid w:val="00DB3AD5"/>
    <w:rsid w:val="00E265B7"/>
    <w:rsid w:val="00EA58E2"/>
    <w:rsid w:val="00EF6B81"/>
    <w:rsid w:val="00FA2B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8"/>
    <o:shapelayout v:ext="edit">
      <o:idmap v:ext="edit" data="1"/>
    </o:shapelayout>
  </w:shapeDefaults>
  <w:decimalSymbol w:val="."/>
  <w:listSeparator w:val=","/>
  <w14:docId w14:val="4DD9F277"/>
  <w15:docId w15:val="{4915EC8E-4DBE-49E3-9FA2-65997045E4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Times New Roman" w:eastAsia="Times New Roman" w:hAnsi="Times New Roman" w:cs="Times New Roman"/>
    </w:rPr>
  </w:style>
  <w:style w:type="paragraph" w:styleId="Heading1">
    <w:name w:val="heading 1"/>
    <w:basedOn w:val="Normal"/>
    <w:uiPriority w:val="9"/>
    <w:qFormat/>
    <w:pPr>
      <w:ind w:left="300"/>
      <w:outlineLvl w:val="0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798"/>
    </w:pPr>
    <w:rPr>
      <w:sz w:val="20"/>
      <w:szCs w:val="20"/>
    </w:rPr>
  </w:style>
  <w:style w:type="paragraph" w:styleId="Title">
    <w:name w:val="Title"/>
    <w:basedOn w:val="Normal"/>
    <w:uiPriority w:val="10"/>
    <w:qFormat/>
    <w:pPr>
      <w:spacing w:before="214"/>
      <w:ind w:left="2473" w:right="2505"/>
      <w:jc w:val="center"/>
    </w:pPr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  <w:pPr>
      <w:spacing w:before="162"/>
      <w:ind w:left="798" w:hanging="200"/>
    </w:pPr>
  </w:style>
  <w:style w:type="paragraph" w:customStyle="1" w:styleId="TableParagraph">
    <w:name w:val="Table Paragraph"/>
    <w:basedOn w:val="Normal"/>
    <w:uiPriority w:val="1"/>
    <w:qFormat/>
  </w:style>
  <w:style w:type="table" w:styleId="TableGrid">
    <w:name w:val="Table Grid"/>
    <w:basedOn w:val="TableNormal"/>
    <w:uiPriority w:val="39"/>
    <w:rsid w:val="0013296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243</Words>
  <Characters>138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Dell</cp:lastModifiedBy>
  <cp:revision>15</cp:revision>
  <cp:lastPrinted>2022-09-29T11:15:00Z</cp:lastPrinted>
  <dcterms:created xsi:type="dcterms:W3CDTF">2022-09-29T10:42:00Z</dcterms:created>
  <dcterms:modified xsi:type="dcterms:W3CDTF">2022-10-03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9-26T00:00:00Z</vt:filetime>
  </property>
  <property fmtid="{D5CDD505-2E9C-101B-9397-08002B2CF9AE}" pid="3" name="Creator">
    <vt:lpwstr>TeX</vt:lpwstr>
  </property>
  <property fmtid="{D5CDD505-2E9C-101B-9397-08002B2CF9AE}" pid="4" name="LastSaved">
    <vt:filetime>2022-09-29T00:00:00Z</vt:filetime>
  </property>
  <property fmtid="{D5CDD505-2E9C-101B-9397-08002B2CF9AE}" pid="5" name="GrammarlyDocumentId">
    <vt:lpwstr>48aa55a0556f6714b485dca28179623b30bb2969bb1f9354c55550cc3b7e6dbc</vt:lpwstr>
  </property>
  <property fmtid="{D5CDD505-2E9C-101B-9397-08002B2CF9AE}" pid="6" name="MTWinEqns">
    <vt:bool>true</vt:bool>
  </property>
</Properties>
</file>